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034322640" r:id="rId3"/>
    <p:sldId id="2034322583" r:id="rId4"/>
    <p:sldId id="2034322652" r:id="rId5"/>
    <p:sldId id="2034322602" r:id="rId6"/>
    <p:sldId id="2034322657" r:id="rId7"/>
    <p:sldId id="2034322603" r:id="rId8"/>
    <p:sldId id="2034322642" r:id="rId9"/>
    <p:sldId id="2034322650" r:id="rId10"/>
    <p:sldId id="2034322653" r:id="rId11"/>
    <p:sldId id="2034322633" r:id="rId12"/>
    <p:sldId id="2034322619" r:id="rId13"/>
    <p:sldId id="2034322584" r:id="rId14"/>
    <p:sldId id="2034322591" r:id="rId15"/>
    <p:sldId id="2034322644" r:id="rId16"/>
    <p:sldId id="2034322565" r:id="rId17"/>
    <p:sldId id="2034322610" r:id="rId18"/>
    <p:sldId id="2034322630" r:id="rId19"/>
    <p:sldId id="2034322611" r:id="rId20"/>
    <p:sldId id="2034322629" r:id="rId21"/>
    <p:sldId id="2034322612" r:id="rId22"/>
    <p:sldId id="2034322638" r:id="rId23"/>
    <p:sldId id="2034322573" r:id="rId24"/>
    <p:sldId id="2034322655" r:id="rId25"/>
    <p:sldId id="2034322621" r:id="rId26"/>
    <p:sldId id="2034322631" r:id="rId27"/>
    <p:sldId id="2034322654" r:id="rId28"/>
    <p:sldId id="2034322623" r:id="rId29"/>
    <p:sldId id="2034322651" r:id="rId30"/>
    <p:sldId id="429" r:id="rId31"/>
    <p:sldId id="2034322656" r:id="rId32"/>
    <p:sldId id="2034322625" r:id="rId33"/>
    <p:sldId id="2034322615" r:id="rId34"/>
    <p:sldId id="4399" r:id="rId35"/>
    <p:sldId id="2034322628" r:id="rId36"/>
    <p:sldId id="270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E6E6"/>
    <a:srgbClr val="FEF9F2"/>
    <a:srgbClr val="0000FF"/>
    <a:srgbClr val="B42D33"/>
    <a:srgbClr val="E6404A"/>
    <a:srgbClr val="FAF2E7"/>
    <a:srgbClr val="0085B0"/>
    <a:srgbClr val="668CB1"/>
    <a:srgbClr val="068CB5"/>
    <a:srgbClr val="E1E1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667" autoAdjust="0"/>
    <p:restoredTop sz="95837" autoAdjust="0"/>
  </p:normalViewPr>
  <p:slideViewPr>
    <p:cSldViewPr snapToGrid="0">
      <p:cViewPr>
        <p:scale>
          <a:sx n="105" d="100"/>
          <a:sy n="105" d="100"/>
        </p:scale>
        <p:origin x="272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ang Jing" userId="26da976101741f37" providerId="LiveId" clId="{C1AB1D3B-898C-4AE8-B6D5-758DB633E5F1}"/>
    <pc:docChg chg="undo custSel mod addSld delSld modSld sldOrd">
      <pc:chgData name="Yang Jing" userId="26da976101741f37" providerId="LiveId" clId="{C1AB1D3B-898C-4AE8-B6D5-758DB633E5F1}" dt="2023-08-25T07:08:32.860" v="3037"/>
      <pc:docMkLst>
        <pc:docMk/>
      </pc:docMkLst>
      <pc:sldChg chg="modSp">
        <pc:chgData name="Yang Jing" userId="26da976101741f37" providerId="LiveId" clId="{C1AB1D3B-898C-4AE8-B6D5-758DB633E5F1}" dt="2023-08-25T06:59:51.642" v="2909" actId="1076"/>
        <pc:sldMkLst>
          <pc:docMk/>
          <pc:sldMk cId="129431372" sldId="256"/>
        </pc:sldMkLst>
        <pc:spChg chg="mod">
          <ac:chgData name="Yang Jing" userId="26da976101741f37" providerId="LiveId" clId="{C1AB1D3B-898C-4AE8-B6D5-758DB633E5F1}" dt="2023-08-25T06:59:51.642" v="2909" actId="1076"/>
          <ac:spMkLst>
            <pc:docMk/>
            <pc:sldMk cId="129431372" sldId="256"/>
            <ac:spMk id="2" creationId="{A084B225-3CC9-2C01-F709-4267871695BF}"/>
          </ac:spMkLst>
        </pc:spChg>
        <pc:spChg chg="mod">
          <ac:chgData name="Yang Jing" userId="26da976101741f37" providerId="LiveId" clId="{C1AB1D3B-898C-4AE8-B6D5-758DB633E5F1}" dt="2023-08-25T06:59:46.632" v="2908" actId="404"/>
          <ac:spMkLst>
            <pc:docMk/>
            <pc:sldMk cId="129431372" sldId="256"/>
            <ac:spMk id="3" creationId="{0C977A79-0F46-8637-A06F-91E3B880AF62}"/>
          </ac:spMkLst>
        </pc:spChg>
        <pc:spChg chg="mod">
          <ac:chgData name="Yang Jing" userId="26da976101741f37" providerId="LiveId" clId="{C1AB1D3B-898C-4AE8-B6D5-758DB633E5F1}" dt="2023-08-25T06:59:32.352" v="2906" actId="6549"/>
          <ac:spMkLst>
            <pc:docMk/>
            <pc:sldMk cId="129431372" sldId="256"/>
            <ac:spMk id="4" creationId="{36A49DCA-6B13-43E5-8C36-C55B850C9354}"/>
          </ac:spMkLst>
        </pc:spChg>
      </pc:sldChg>
      <pc:sldChg chg="modSp">
        <pc:chgData name="Yang Jing" userId="26da976101741f37" providerId="LiveId" clId="{C1AB1D3B-898C-4AE8-B6D5-758DB633E5F1}" dt="2023-08-25T06:55:14.927" v="2718" actId="20577"/>
        <pc:sldMkLst>
          <pc:docMk/>
          <pc:sldMk cId="2325034446" sldId="270"/>
        </pc:sldMkLst>
        <pc:spChg chg="mod">
          <ac:chgData name="Yang Jing" userId="26da976101741f37" providerId="LiveId" clId="{C1AB1D3B-898C-4AE8-B6D5-758DB633E5F1}" dt="2023-08-25T06:55:14.927" v="2718" actId="20577"/>
          <ac:spMkLst>
            <pc:docMk/>
            <pc:sldMk cId="2325034446" sldId="270"/>
            <ac:spMk id="4" creationId="{5ADC8E1E-87F2-EB06-1F37-DBA50EEB1769}"/>
          </ac:spMkLst>
        </pc:spChg>
      </pc:sldChg>
      <pc:sldChg chg="delSp modSp add delAnim">
        <pc:chgData name="Yang Jing" userId="26da976101741f37" providerId="LiveId" clId="{C1AB1D3B-898C-4AE8-B6D5-758DB633E5F1}" dt="2023-08-25T06:40:24.696" v="2201" actId="1076"/>
        <pc:sldMkLst>
          <pc:docMk/>
          <pc:sldMk cId="3414898375" sldId="429"/>
        </pc:sldMkLst>
        <pc:spChg chg="del">
          <ac:chgData name="Yang Jing" userId="26da976101741f37" providerId="LiveId" clId="{C1AB1D3B-898C-4AE8-B6D5-758DB633E5F1}" dt="2023-08-25T06:38:44.836" v="2126" actId="478"/>
          <ac:spMkLst>
            <pc:docMk/>
            <pc:sldMk cId="3414898375" sldId="429"/>
            <ac:spMk id="3" creationId="{0316F712-7F24-5105-C450-DB30C0047EC9}"/>
          </ac:spMkLst>
        </pc:spChg>
        <pc:spChg chg="mod">
          <ac:chgData name="Yang Jing" userId="26da976101741f37" providerId="LiveId" clId="{C1AB1D3B-898C-4AE8-B6D5-758DB633E5F1}" dt="2023-08-25T06:39:51.586" v="2186" actId="403"/>
          <ac:spMkLst>
            <pc:docMk/>
            <pc:sldMk cId="3414898375" sldId="429"/>
            <ac:spMk id="5" creationId="{F26FC33E-772B-429B-86F9-D1E9A1853649}"/>
          </ac:spMkLst>
        </pc:spChg>
        <pc:spChg chg="mod">
          <ac:chgData name="Yang Jing" userId="26da976101741f37" providerId="LiveId" clId="{C1AB1D3B-898C-4AE8-B6D5-758DB633E5F1}" dt="2023-08-25T06:40:19.957" v="2197" actId="1076"/>
          <ac:spMkLst>
            <pc:docMk/>
            <pc:sldMk cId="3414898375" sldId="429"/>
            <ac:spMk id="6" creationId="{B7F5C436-CA9E-4D15-A0FB-B276668E7C10}"/>
          </ac:spMkLst>
        </pc:spChg>
        <pc:spChg chg="del mod">
          <ac:chgData name="Yang Jing" userId="26da976101741f37" providerId="LiveId" clId="{C1AB1D3B-898C-4AE8-B6D5-758DB633E5F1}" dt="2023-08-25T06:40:17.002" v="2196" actId="478"/>
          <ac:spMkLst>
            <pc:docMk/>
            <pc:sldMk cId="3414898375" sldId="429"/>
            <ac:spMk id="14" creationId="{714E7E6D-FBA6-E033-CE18-FC34C7FE11A3}"/>
          </ac:spMkLst>
        </pc:spChg>
        <pc:spChg chg="mod">
          <ac:chgData name="Yang Jing" userId="26da976101741f37" providerId="LiveId" clId="{C1AB1D3B-898C-4AE8-B6D5-758DB633E5F1}" dt="2023-08-25T06:40:24.696" v="2201" actId="1076"/>
          <ac:spMkLst>
            <pc:docMk/>
            <pc:sldMk cId="3414898375" sldId="429"/>
            <ac:spMk id="27" creationId="{41021230-3EA7-4503-B8AD-74B048E62F17}"/>
          </ac:spMkLst>
        </pc:spChg>
        <pc:grpChg chg="mod">
          <ac:chgData name="Yang Jing" userId="26da976101741f37" providerId="LiveId" clId="{C1AB1D3B-898C-4AE8-B6D5-758DB633E5F1}" dt="2023-08-25T06:40:13.848" v="2194" actId="1076"/>
          <ac:grpSpMkLst>
            <pc:docMk/>
            <pc:sldMk cId="3414898375" sldId="429"/>
            <ac:grpSpMk id="4" creationId="{4A9DE51D-2699-4E6A-AD4D-E6BFA3443A00}"/>
          </ac:grpSpMkLst>
        </pc:grpChg>
        <pc:picChg chg="del">
          <ac:chgData name="Yang Jing" userId="26da976101741f37" providerId="LiveId" clId="{C1AB1D3B-898C-4AE8-B6D5-758DB633E5F1}" dt="2023-08-25T06:38:43.776" v="2125" actId="478"/>
          <ac:picMkLst>
            <pc:docMk/>
            <pc:sldMk cId="3414898375" sldId="429"/>
            <ac:picMk id="3074" creationId="{0D7943C5-0AB6-96CF-65B6-8C3791E09446}"/>
          </ac:picMkLst>
        </pc:picChg>
      </pc:sldChg>
      <pc:sldChg chg="addSp delSp modSp ord delAnim modAnim">
        <pc:chgData name="Yang Jing" userId="26da976101741f37" providerId="LiveId" clId="{C1AB1D3B-898C-4AE8-B6D5-758DB633E5F1}" dt="2023-08-25T07:08:02.806" v="3036"/>
        <pc:sldMkLst>
          <pc:docMk/>
          <pc:sldMk cId="3953312255" sldId="4399"/>
        </pc:sldMkLst>
        <pc:spChg chg="add mod">
          <ac:chgData name="Yang Jing" userId="26da976101741f37" providerId="LiveId" clId="{C1AB1D3B-898C-4AE8-B6D5-758DB633E5F1}" dt="2023-08-25T06:33:40.756" v="2081" actId="1076"/>
          <ac:spMkLst>
            <pc:docMk/>
            <pc:sldMk cId="3953312255" sldId="4399"/>
            <ac:spMk id="2" creationId="{89271294-7276-47B8-91B1-6CF6B13C5459}"/>
          </ac:spMkLst>
        </pc:spChg>
        <pc:spChg chg="add mod">
          <ac:chgData name="Yang Jing" userId="26da976101741f37" providerId="LiveId" clId="{C1AB1D3B-898C-4AE8-B6D5-758DB633E5F1}" dt="2023-08-25T06:33:40.756" v="2081" actId="1076"/>
          <ac:spMkLst>
            <pc:docMk/>
            <pc:sldMk cId="3953312255" sldId="4399"/>
            <ac:spMk id="4" creationId="{9A5624B1-5F91-429E-A4B8-D8DF15AB1572}"/>
          </ac:spMkLst>
        </pc:spChg>
        <pc:spChg chg="mod">
          <ac:chgData name="Yang Jing" userId="26da976101741f37" providerId="LiveId" clId="{C1AB1D3B-898C-4AE8-B6D5-758DB633E5F1}" dt="2023-08-25T06:33:40.756" v="2081" actId="1076"/>
          <ac:spMkLst>
            <pc:docMk/>
            <pc:sldMk cId="3953312255" sldId="4399"/>
            <ac:spMk id="6" creationId="{E1FB570B-01A8-EB4B-A981-1026530BF073}"/>
          </ac:spMkLst>
        </pc:spChg>
        <pc:spChg chg="mod">
          <ac:chgData name="Yang Jing" userId="26da976101741f37" providerId="LiveId" clId="{C1AB1D3B-898C-4AE8-B6D5-758DB633E5F1}" dt="2023-08-25T06:33:40.756" v="2081" actId="1076"/>
          <ac:spMkLst>
            <pc:docMk/>
            <pc:sldMk cId="3953312255" sldId="4399"/>
            <ac:spMk id="13" creationId="{46AC0BBF-D388-D2BF-67C7-4DA07BFC07DF}"/>
          </ac:spMkLst>
        </pc:spChg>
        <pc:spChg chg="del">
          <ac:chgData name="Yang Jing" userId="26da976101741f37" providerId="LiveId" clId="{C1AB1D3B-898C-4AE8-B6D5-758DB633E5F1}" dt="2023-08-25T06:30:15.626" v="1911" actId="478"/>
          <ac:spMkLst>
            <pc:docMk/>
            <pc:sldMk cId="3953312255" sldId="4399"/>
            <ac:spMk id="14" creationId="{861B1ED3-6750-5F84-39D7-20FEF1E292DE}"/>
          </ac:spMkLst>
        </pc:spChg>
        <pc:spChg chg="del">
          <ac:chgData name="Yang Jing" userId="26da976101741f37" providerId="LiveId" clId="{C1AB1D3B-898C-4AE8-B6D5-758DB633E5F1}" dt="2023-08-25T06:30:16.352" v="1912" actId="478"/>
          <ac:spMkLst>
            <pc:docMk/>
            <pc:sldMk cId="3953312255" sldId="4399"/>
            <ac:spMk id="15" creationId="{BFA5742E-48FA-C4F1-A59B-64A8963A0396}"/>
          </ac:spMkLst>
        </pc:spChg>
        <pc:spChg chg="mod">
          <ac:chgData name="Yang Jing" userId="26da976101741f37" providerId="LiveId" clId="{C1AB1D3B-898C-4AE8-B6D5-758DB633E5F1}" dt="2023-08-25T06:53:35.570" v="2700" actId="20577"/>
          <ac:spMkLst>
            <pc:docMk/>
            <pc:sldMk cId="3953312255" sldId="4399"/>
            <ac:spMk id="16" creationId="{E88A1BE1-1ACB-4DFA-8FD8-D264F1336B97}"/>
          </ac:spMkLst>
        </pc:spChg>
        <pc:picChg chg="mod">
          <ac:chgData name="Yang Jing" userId="26da976101741f37" providerId="LiveId" clId="{C1AB1D3B-898C-4AE8-B6D5-758DB633E5F1}" dt="2023-08-25T06:33:40.756" v="2081" actId="1076"/>
          <ac:picMkLst>
            <pc:docMk/>
            <pc:sldMk cId="3953312255" sldId="4399"/>
            <ac:picMk id="3" creationId="{FD1B4313-533B-4A32-01F6-428A1C68B7C9}"/>
          </ac:picMkLst>
        </pc:picChg>
        <pc:picChg chg="mod">
          <ac:chgData name="Yang Jing" userId="26da976101741f37" providerId="LiveId" clId="{C1AB1D3B-898C-4AE8-B6D5-758DB633E5F1}" dt="2023-08-25T06:33:40.756" v="2081" actId="1076"/>
          <ac:picMkLst>
            <pc:docMk/>
            <pc:sldMk cId="3953312255" sldId="4399"/>
            <ac:picMk id="5" creationId="{611FA5BA-D617-E469-EFF3-ED58030E3F55}"/>
          </ac:picMkLst>
        </pc:picChg>
      </pc:sldChg>
      <pc:sldChg chg="add del">
        <pc:chgData name="Yang Jing" userId="26da976101741f37" providerId="LiveId" clId="{C1AB1D3B-898C-4AE8-B6D5-758DB633E5F1}" dt="2023-08-25T06:53:03.716" v="2660" actId="2696"/>
        <pc:sldMkLst>
          <pc:docMk/>
          <pc:sldMk cId="3455445836" sldId="4401"/>
        </pc:sldMkLst>
      </pc:sldChg>
      <pc:sldChg chg="addSp delSp modSp ord delAnim">
        <pc:chgData name="Yang Jing" userId="26da976101741f37" providerId="LiveId" clId="{C1AB1D3B-898C-4AE8-B6D5-758DB633E5F1}" dt="2023-08-25T05:56:15.028" v="966" actId="6549"/>
        <pc:sldMkLst>
          <pc:docMk/>
          <pc:sldMk cId="3520642247" sldId="2034322565"/>
        </pc:sldMkLst>
        <pc:spChg chg="del">
          <ac:chgData name="Yang Jing" userId="26da976101741f37" providerId="LiveId" clId="{C1AB1D3B-898C-4AE8-B6D5-758DB633E5F1}" dt="2023-08-25T05:53:30.531" v="871" actId="478"/>
          <ac:spMkLst>
            <pc:docMk/>
            <pc:sldMk cId="3520642247" sldId="2034322565"/>
            <ac:spMk id="2" creationId="{E2EA2224-9765-7825-8410-07DFCC6307DA}"/>
          </ac:spMkLst>
        </pc:spChg>
        <pc:spChg chg="mod">
          <ac:chgData name="Yang Jing" userId="26da976101741f37" providerId="LiveId" clId="{C1AB1D3B-898C-4AE8-B6D5-758DB633E5F1}" dt="2023-08-25T05:56:15.028" v="966" actId="6549"/>
          <ac:spMkLst>
            <pc:docMk/>
            <pc:sldMk cId="3520642247" sldId="2034322565"/>
            <ac:spMk id="4" creationId="{89498CAA-BB67-E64B-B62E-578CC771AC4E}"/>
          </ac:spMkLst>
        </pc:spChg>
        <pc:spChg chg="del">
          <ac:chgData name="Yang Jing" userId="26da976101741f37" providerId="LiveId" clId="{C1AB1D3B-898C-4AE8-B6D5-758DB633E5F1}" dt="2023-08-25T05:53:32.189" v="872" actId="478"/>
          <ac:spMkLst>
            <pc:docMk/>
            <pc:sldMk cId="3520642247" sldId="2034322565"/>
            <ac:spMk id="8" creationId="{D333B7B3-76AC-9FD2-FAED-525369FEF9B6}"/>
          </ac:spMkLst>
        </pc:spChg>
        <pc:picChg chg="add mod modCrop">
          <ac:chgData name="Yang Jing" userId="26da976101741f37" providerId="LiveId" clId="{C1AB1D3B-898C-4AE8-B6D5-758DB633E5F1}" dt="2023-08-25T05:55:32.255" v="949" actId="1076"/>
          <ac:picMkLst>
            <pc:docMk/>
            <pc:sldMk cId="3520642247" sldId="2034322565"/>
            <ac:picMk id="5" creationId="{E9D7439D-87E7-4D11-AF2E-F280485BC448}"/>
          </ac:picMkLst>
        </pc:picChg>
        <pc:picChg chg="del">
          <ac:chgData name="Yang Jing" userId="26da976101741f37" providerId="LiveId" clId="{C1AB1D3B-898C-4AE8-B6D5-758DB633E5F1}" dt="2023-08-25T05:53:15.468" v="864" actId="478"/>
          <ac:picMkLst>
            <pc:docMk/>
            <pc:sldMk cId="3520642247" sldId="2034322565"/>
            <ac:picMk id="6" creationId="{E5AC4EFC-2591-EA2D-E405-B9D8F1BB9500}"/>
          </ac:picMkLst>
        </pc:picChg>
      </pc:sldChg>
      <pc:sldChg chg="modSp add">
        <pc:chgData name="Yang Jing" userId="26da976101741f37" providerId="LiveId" clId="{C1AB1D3B-898C-4AE8-B6D5-758DB633E5F1}" dt="2023-08-25T07:05:45.610" v="3029" actId="1076"/>
        <pc:sldMkLst>
          <pc:docMk/>
          <pc:sldMk cId="180779375" sldId="2034322573"/>
        </pc:sldMkLst>
        <pc:spChg chg="mod">
          <ac:chgData name="Yang Jing" userId="26da976101741f37" providerId="LiveId" clId="{C1AB1D3B-898C-4AE8-B6D5-758DB633E5F1}" dt="2023-08-25T07:05:45.610" v="3029" actId="1076"/>
          <ac:spMkLst>
            <pc:docMk/>
            <pc:sldMk cId="180779375" sldId="2034322573"/>
            <ac:spMk id="2" creationId="{14EE1DD1-37B7-B7A6-CD6E-C3338339C58D}"/>
          </ac:spMkLst>
        </pc:spChg>
        <pc:spChg chg="mod">
          <ac:chgData name="Yang Jing" userId="26da976101741f37" providerId="LiveId" clId="{C1AB1D3B-898C-4AE8-B6D5-758DB633E5F1}" dt="2023-08-25T07:05:43.548" v="3028" actId="1076"/>
          <ac:spMkLst>
            <pc:docMk/>
            <pc:sldMk cId="180779375" sldId="2034322573"/>
            <ac:spMk id="3" creationId="{E0F0DEDA-DF7D-4718-584C-224C0025FBFB}"/>
          </ac:spMkLst>
        </pc:spChg>
        <pc:spChg chg="mod">
          <ac:chgData name="Yang Jing" userId="26da976101741f37" providerId="LiveId" clId="{C1AB1D3B-898C-4AE8-B6D5-758DB633E5F1}" dt="2023-08-25T07:05:21.214" v="3017" actId="1076"/>
          <ac:spMkLst>
            <pc:docMk/>
            <pc:sldMk cId="180779375" sldId="2034322573"/>
            <ac:spMk id="4" creationId="{397CFDE6-526E-45F6-8F3D-1398ADB49A89}"/>
          </ac:spMkLst>
        </pc:spChg>
        <pc:picChg chg="mod">
          <ac:chgData name="Yang Jing" userId="26da976101741f37" providerId="LiveId" clId="{C1AB1D3B-898C-4AE8-B6D5-758DB633E5F1}" dt="2023-08-25T07:05:43.548" v="3028" actId="1076"/>
          <ac:picMkLst>
            <pc:docMk/>
            <pc:sldMk cId="180779375" sldId="2034322573"/>
            <ac:picMk id="6" creationId="{AD5E4D43-D51F-103E-AEDF-5C18675BF51F}"/>
          </ac:picMkLst>
        </pc:picChg>
      </pc:sldChg>
      <pc:sldChg chg="add del setBg">
        <pc:chgData name="Yang Jing" userId="26da976101741f37" providerId="LiveId" clId="{C1AB1D3B-898C-4AE8-B6D5-758DB633E5F1}" dt="2023-08-25T06:19:34.306" v="1599" actId="2696"/>
        <pc:sldMkLst>
          <pc:docMk/>
          <pc:sldMk cId="2640124754" sldId="2034322576"/>
        </pc:sldMkLst>
      </pc:sldChg>
      <pc:sldChg chg="addSp delSp modSp ord">
        <pc:chgData name="Yang Jing" userId="26da976101741f37" providerId="LiveId" clId="{C1AB1D3B-898C-4AE8-B6D5-758DB633E5F1}" dt="2023-08-25T05:38:24.925" v="573" actId="1076"/>
        <pc:sldMkLst>
          <pc:docMk/>
          <pc:sldMk cId="2070157193" sldId="2034322583"/>
        </pc:sldMkLst>
        <pc:spChg chg="add del mod">
          <ac:chgData name="Yang Jing" userId="26da976101741f37" providerId="LiveId" clId="{C1AB1D3B-898C-4AE8-B6D5-758DB633E5F1}" dt="2023-08-25T05:23:45.306" v="229" actId="478"/>
          <ac:spMkLst>
            <pc:docMk/>
            <pc:sldMk cId="2070157193" sldId="2034322583"/>
            <ac:spMk id="3" creationId="{94A66FD8-C767-4E20-A27E-1CA0E73E558B}"/>
          </ac:spMkLst>
        </pc:spChg>
        <pc:spChg chg="del">
          <ac:chgData name="Yang Jing" userId="26da976101741f37" providerId="LiveId" clId="{C1AB1D3B-898C-4AE8-B6D5-758DB633E5F1}" dt="2023-08-25T05:23:29.619" v="223" actId="478"/>
          <ac:spMkLst>
            <pc:docMk/>
            <pc:sldMk cId="2070157193" sldId="2034322583"/>
            <ac:spMk id="4" creationId="{6ADE193E-6E0C-A46B-F46E-542A87E21DF5}"/>
          </ac:spMkLst>
        </pc:spChg>
        <pc:spChg chg="del">
          <ac:chgData name="Yang Jing" userId="26da976101741f37" providerId="LiveId" clId="{C1AB1D3B-898C-4AE8-B6D5-758DB633E5F1}" dt="2023-08-25T05:34:28.602" v="451" actId="478"/>
          <ac:spMkLst>
            <pc:docMk/>
            <pc:sldMk cId="2070157193" sldId="2034322583"/>
            <ac:spMk id="15" creationId="{E232082F-14B8-45AA-B8F6-8C3B2B5F175C}"/>
          </ac:spMkLst>
        </pc:spChg>
        <pc:spChg chg="del">
          <ac:chgData name="Yang Jing" userId="26da976101741f37" providerId="LiveId" clId="{C1AB1D3B-898C-4AE8-B6D5-758DB633E5F1}" dt="2023-08-25T05:34:26.610" v="450" actId="478"/>
          <ac:spMkLst>
            <pc:docMk/>
            <pc:sldMk cId="2070157193" sldId="2034322583"/>
            <ac:spMk id="16" creationId="{4B433949-64B6-435D-B777-5212ADC15D9C}"/>
          </ac:spMkLst>
        </pc:spChg>
        <pc:spChg chg="add del mod">
          <ac:chgData name="Yang Jing" userId="26da976101741f37" providerId="LiveId" clId="{C1AB1D3B-898C-4AE8-B6D5-758DB633E5F1}" dt="2023-08-25T05:34:31.506" v="452" actId="478"/>
          <ac:spMkLst>
            <pc:docMk/>
            <pc:sldMk cId="2070157193" sldId="2034322583"/>
            <ac:spMk id="21" creationId="{CA0951F7-E77F-4CB3-911D-81C80C58D5BD}"/>
          </ac:spMkLst>
        </pc:spChg>
        <pc:spChg chg="add del">
          <ac:chgData name="Yang Jing" userId="26da976101741f37" providerId="LiveId" clId="{C1AB1D3B-898C-4AE8-B6D5-758DB633E5F1}" dt="2023-08-25T05:23:50.213" v="231"/>
          <ac:spMkLst>
            <pc:docMk/>
            <pc:sldMk cId="2070157193" sldId="2034322583"/>
            <ac:spMk id="22" creationId="{761063D8-D873-4A82-98D4-D905C4D3241F}"/>
          </ac:spMkLst>
        </pc:spChg>
        <pc:spChg chg="mod">
          <ac:chgData name="Yang Jing" userId="26da976101741f37" providerId="LiveId" clId="{C1AB1D3B-898C-4AE8-B6D5-758DB633E5F1}" dt="2023-08-25T05:38:21.114" v="572" actId="1076"/>
          <ac:spMkLst>
            <pc:docMk/>
            <pc:sldMk cId="2070157193" sldId="2034322583"/>
            <ac:spMk id="27" creationId="{F3F1DFC4-D148-4EF3-A6E4-B68AB0FF4696}"/>
          </ac:spMkLst>
        </pc:spChg>
        <pc:spChg chg="del">
          <ac:chgData name="Yang Jing" userId="26da976101741f37" providerId="LiveId" clId="{C1AB1D3B-898C-4AE8-B6D5-758DB633E5F1}" dt="2023-08-25T05:23:29.619" v="223" actId="478"/>
          <ac:spMkLst>
            <pc:docMk/>
            <pc:sldMk cId="2070157193" sldId="2034322583"/>
            <ac:spMk id="31" creationId="{5AD2E131-5064-49F7-B1EC-FEF575FE14CB}"/>
          </ac:spMkLst>
        </pc:spChg>
        <pc:spChg chg="add del">
          <ac:chgData name="Yang Jing" userId="26da976101741f37" providerId="LiveId" clId="{C1AB1D3B-898C-4AE8-B6D5-758DB633E5F1}" dt="2023-08-25T05:23:50.213" v="231"/>
          <ac:spMkLst>
            <pc:docMk/>
            <pc:sldMk cId="2070157193" sldId="2034322583"/>
            <ac:spMk id="39" creationId="{B977AEB9-CD2A-49AF-9037-322E1A26CE95}"/>
          </ac:spMkLst>
        </pc:spChg>
        <pc:spChg chg="add del mod">
          <ac:chgData name="Yang Jing" userId="26da976101741f37" providerId="LiveId" clId="{C1AB1D3B-898C-4AE8-B6D5-758DB633E5F1}" dt="2023-08-25T05:35:01.885" v="462" actId="478"/>
          <ac:spMkLst>
            <pc:docMk/>
            <pc:sldMk cId="2070157193" sldId="2034322583"/>
            <ac:spMk id="40" creationId="{CCD8DBFE-8E11-432A-8A7D-75F428851907}"/>
          </ac:spMkLst>
        </pc:spChg>
        <pc:spChg chg="add mod">
          <ac:chgData name="Yang Jing" userId="26da976101741f37" providerId="LiveId" clId="{C1AB1D3B-898C-4AE8-B6D5-758DB633E5F1}" dt="2023-08-25T05:38:24.925" v="573" actId="1076"/>
          <ac:spMkLst>
            <pc:docMk/>
            <pc:sldMk cId="2070157193" sldId="2034322583"/>
            <ac:spMk id="41" creationId="{8483200A-2A0E-4AED-866D-3C33EDC1E42C}"/>
          </ac:spMkLst>
        </pc:spChg>
        <pc:grpChg chg="add mod">
          <ac:chgData name="Yang Jing" userId="26da976101741f37" providerId="LiveId" clId="{C1AB1D3B-898C-4AE8-B6D5-758DB633E5F1}" dt="2023-08-25T05:38:24.925" v="573" actId="1076"/>
          <ac:grpSpMkLst>
            <pc:docMk/>
            <pc:sldMk cId="2070157193" sldId="2034322583"/>
            <ac:grpSpMk id="14" creationId="{D88F3BFA-4A4F-4845-8D81-58A7B008F288}"/>
          </ac:grpSpMkLst>
        </pc:grpChg>
        <pc:grpChg chg="del">
          <ac:chgData name="Yang Jing" userId="26da976101741f37" providerId="LiveId" clId="{C1AB1D3B-898C-4AE8-B6D5-758DB633E5F1}" dt="2023-08-25T05:23:29.619" v="223" actId="478"/>
          <ac:grpSpMkLst>
            <pc:docMk/>
            <pc:sldMk cId="2070157193" sldId="2034322583"/>
            <ac:grpSpMk id="23" creationId="{34E9908B-1640-43CE-A6A6-833E29EE9536}"/>
          </ac:grpSpMkLst>
        </pc:grpChg>
        <pc:grpChg chg="add del">
          <ac:chgData name="Yang Jing" userId="26da976101741f37" providerId="LiveId" clId="{C1AB1D3B-898C-4AE8-B6D5-758DB633E5F1}" dt="2023-08-25T05:23:50.213" v="231"/>
          <ac:grpSpMkLst>
            <pc:docMk/>
            <pc:sldMk cId="2070157193" sldId="2034322583"/>
            <ac:grpSpMk id="32" creationId="{FC1A5401-762E-4ACD-8367-E123F835FADC}"/>
          </ac:grpSpMkLst>
        </pc:grpChg>
        <pc:graphicFrameChg chg="mod">
          <ac:chgData name="Yang Jing" userId="26da976101741f37" providerId="LiveId" clId="{C1AB1D3B-898C-4AE8-B6D5-758DB633E5F1}" dt="2023-08-25T05:34:46.469" v="456" actId="1076"/>
          <ac:graphicFrameMkLst>
            <pc:docMk/>
            <pc:sldMk cId="2070157193" sldId="2034322583"/>
            <ac:graphicFrameMk id="18" creationId="{254B2C89-1670-4D29-B476-ECE9CB218B55}"/>
          </ac:graphicFrameMkLst>
        </pc:graphicFrameChg>
        <pc:graphicFrameChg chg="del mod">
          <ac:chgData name="Yang Jing" userId="26da976101741f37" providerId="LiveId" clId="{C1AB1D3B-898C-4AE8-B6D5-758DB633E5F1}" dt="2023-08-25T05:34:24.755" v="449" actId="478"/>
          <ac:graphicFrameMkLst>
            <pc:docMk/>
            <pc:sldMk cId="2070157193" sldId="2034322583"/>
            <ac:graphicFrameMk id="19" creationId="{FEB461D4-0C39-4247-9C6A-76BB9A4A0D2B}"/>
          </ac:graphicFrameMkLst>
        </pc:graphicFrameChg>
      </pc:sldChg>
      <pc:sldChg chg="addSp delSp modSp add del">
        <pc:chgData name="Yang Jing" userId="26da976101741f37" providerId="LiveId" clId="{C1AB1D3B-898C-4AE8-B6D5-758DB633E5F1}" dt="2023-08-25T06:02:32.015" v="1125" actId="1076"/>
        <pc:sldMkLst>
          <pc:docMk/>
          <pc:sldMk cId="265940003" sldId="2034322584"/>
        </pc:sldMkLst>
        <pc:spChg chg="mod">
          <ac:chgData name="Yang Jing" userId="26da976101741f37" providerId="LiveId" clId="{C1AB1D3B-898C-4AE8-B6D5-758DB633E5F1}" dt="2023-08-25T06:02:00.266" v="1115" actId="1076"/>
          <ac:spMkLst>
            <pc:docMk/>
            <pc:sldMk cId="265940003" sldId="2034322584"/>
            <ac:spMk id="5" creationId="{D068AD50-779F-D4E6-5E27-DF437A1ED16F}"/>
          </ac:spMkLst>
        </pc:spChg>
        <pc:spChg chg="del mod">
          <ac:chgData name="Yang Jing" userId="26da976101741f37" providerId="LiveId" clId="{C1AB1D3B-898C-4AE8-B6D5-758DB633E5F1}" dt="2023-08-25T05:48:47.466" v="796" actId="478"/>
          <ac:spMkLst>
            <pc:docMk/>
            <pc:sldMk cId="265940003" sldId="2034322584"/>
            <ac:spMk id="9" creationId="{07272520-B44B-5944-F92C-B43B42071C76}"/>
          </ac:spMkLst>
        </pc:spChg>
        <pc:spChg chg="add del">
          <ac:chgData name="Yang Jing" userId="26da976101741f37" providerId="LiveId" clId="{C1AB1D3B-898C-4AE8-B6D5-758DB633E5F1}" dt="2023-08-25T05:48:29.720" v="788"/>
          <ac:spMkLst>
            <pc:docMk/>
            <pc:sldMk cId="265940003" sldId="2034322584"/>
            <ac:spMk id="10" creationId="{C121C382-3591-4DB2-981B-3C23226F9602}"/>
          </ac:spMkLst>
        </pc:spChg>
        <pc:spChg chg="add mod">
          <ac:chgData name="Yang Jing" userId="26da976101741f37" providerId="LiveId" clId="{C1AB1D3B-898C-4AE8-B6D5-758DB633E5F1}" dt="2023-08-25T05:48:45.710" v="795"/>
          <ac:spMkLst>
            <pc:docMk/>
            <pc:sldMk cId="265940003" sldId="2034322584"/>
            <ac:spMk id="10" creationId="{E83FA349-E117-4878-B5E9-8A26F71D918F}"/>
          </ac:spMkLst>
        </pc:spChg>
        <pc:spChg chg="mod">
          <ac:chgData name="Yang Jing" userId="26da976101741f37" providerId="LiveId" clId="{C1AB1D3B-898C-4AE8-B6D5-758DB633E5F1}" dt="2023-08-25T06:02:22.149" v="1122" actId="1076"/>
          <ac:spMkLst>
            <pc:docMk/>
            <pc:sldMk cId="265940003" sldId="2034322584"/>
            <ac:spMk id="18" creationId="{24BB4CC4-5656-F7F9-D51E-47159936678E}"/>
          </ac:spMkLst>
        </pc:spChg>
        <pc:spChg chg="mod">
          <ac:chgData name="Yang Jing" userId="26da976101741f37" providerId="LiveId" clId="{C1AB1D3B-898C-4AE8-B6D5-758DB633E5F1}" dt="2023-08-25T06:02:32.015" v="1125" actId="1076"/>
          <ac:spMkLst>
            <pc:docMk/>
            <pc:sldMk cId="265940003" sldId="2034322584"/>
            <ac:spMk id="19" creationId="{B26D7132-F600-6245-5786-84DF657D3ABC}"/>
          </ac:spMkLst>
        </pc:spChg>
        <pc:spChg chg="mod">
          <ac:chgData name="Yang Jing" userId="26da976101741f37" providerId="LiveId" clId="{C1AB1D3B-898C-4AE8-B6D5-758DB633E5F1}" dt="2023-08-25T05:48:55.154" v="798" actId="1076"/>
          <ac:spMkLst>
            <pc:docMk/>
            <pc:sldMk cId="265940003" sldId="2034322584"/>
            <ac:spMk id="20" creationId="{874787D1-5FA0-64D3-8AB3-5A2FD9EA76EB}"/>
          </ac:spMkLst>
        </pc:spChg>
        <pc:picChg chg="mod">
          <ac:chgData name="Yang Jing" userId="26da976101741f37" providerId="LiveId" clId="{C1AB1D3B-898C-4AE8-B6D5-758DB633E5F1}" dt="2023-08-25T06:02:27.089" v="1123" actId="1076"/>
          <ac:picMkLst>
            <pc:docMk/>
            <pc:sldMk cId="265940003" sldId="2034322584"/>
            <ac:picMk id="2" creationId="{122C3746-FD56-110C-3137-106B3B54243E}"/>
          </ac:picMkLst>
        </pc:picChg>
        <pc:picChg chg="mod">
          <ac:chgData name="Yang Jing" userId="26da976101741f37" providerId="LiveId" clId="{C1AB1D3B-898C-4AE8-B6D5-758DB633E5F1}" dt="2023-08-25T06:02:32.015" v="1125" actId="1076"/>
          <ac:picMkLst>
            <pc:docMk/>
            <pc:sldMk cId="265940003" sldId="2034322584"/>
            <ac:picMk id="7" creationId="{077733A8-0C58-69B1-9AFF-B1C875BD8CD4}"/>
          </ac:picMkLst>
        </pc:picChg>
      </pc:sldChg>
      <pc:sldChg chg="del">
        <pc:chgData name="Yang Jing" userId="26da976101741f37" providerId="LiveId" clId="{C1AB1D3B-898C-4AE8-B6D5-758DB633E5F1}" dt="2023-08-25T06:29:59.043" v="1905" actId="2696"/>
        <pc:sldMkLst>
          <pc:docMk/>
          <pc:sldMk cId="2006495082" sldId="2034322588"/>
        </pc:sldMkLst>
      </pc:sldChg>
      <pc:sldChg chg="addSp delSp modSp add del">
        <pc:chgData name="Yang Jing" userId="26da976101741f37" providerId="LiveId" clId="{C1AB1D3B-898C-4AE8-B6D5-758DB633E5F1}" dt="2023-08-25T07:03:23.057" v="2987" actId="1076"/>
        <pc:sldMkLst>
          <pc:docMk/>
          <pc:sldMk cId="3295816399" sldId="2034322591"/>
        </pc:sldMkLst>
        <pc:spChg chg="del mod">
          <ac:chgData name="Yang Jing" userId="26da976101741f37" providerId="LiveId" clId="{C1AB1D3B-898C-4AE8-B6D5-758DB633E5F1}" dt="2023-08-25T05:49:09.674" v="804" actId="478"/>
          <ac:spMkLst>
            <pc:docMk/>
            <pc:sldMk cId="3295816399" sldId="2034322591"/>
            <ac:spMk id="8" creationId="{42F50B9D-C21E-B731-12CC-945A1EAB876D}"/>
          </ac:spMkLst>
        </pc:spChg>
        <pc:spChg chg="del mod">
          <ac:chgData name="Yang Jing" userId="26da976101741f37" providerId="LiveId" clId="{C1AB1D3B-898C-4AE8-B6D5-758DB633E5F1}" dt="2023-08-25T05:49:22.771" v="807" actId="478"/>
          <ac:spMkLst>
            <pc:docMk/>
            <pc:sldMk cId="3295816399" sldId="2034322591"/>
            <ac:spMk id="9" creationId="{EEDE7219-9E66-765D-30BD-71266631B4C3}"/>
          </ac:spMkLst>
        </pc:spChg>
        <pc:spChg chg="mod">
          <ac:chgData name="Yang Jing" userId="26da976101741f37" providerId="LiveId" clId="{C1AB1D3B-898C-4AE8-B6D5-758DB633E5F1}" dt="2023-08-25T07:03:04.323" v="2979" actId="14100"/>
          <ac:spMkLst>
            <pc:docMk/>
            <pc:sldMk cId="3295816399" sldId="2034322591"/>
            <ac:spMk id="10" creationId="{F5B9E264-CD9E-0AE5-6DA7-9ADBD100DAC5}"/>
          </ac:spMkLst>
        </pc:spChg>
        <pc:spChg chg="mod">
          <ac:chgData name="Yang Jing" userId="26da976101741f37" providerId="LiveId" clId="{C1AB1D3B-898C-4AE8-B6D5-758DB633E5F1}" dt="2023-08-25T07:03:23.057" v="2987" actId="1076"/>
          <ac:spMkLst>
            <pc:docMk/>
            <pc:sldMk cId="3295816399" sldId="2034322591"/>
            <ac:spMk id="12" creationId="{6413314F-D958-DB16-CE5A-5D323855E681}"/>
          </ac:spMkLst>
        </pc:spChg>
        <pc:spChg chg="del">
          <ac:chgData name="Yang Jing" userId="26da976101741f37" providerId="LiveId" clId="{C1AB1D3B-898C-4AE8-B6D5-758DB633E5F1}" dt="2023-08-25T07:02:43.927" v="2972" actId="478"/>
          <ac:spMkLst>
            <pc:docMk/>
            <pc:sldMk cId="3295816399" sldId="2034322591"/>
            <ac:spMk id="14" creationId="{0C358B63-106B-AB4C-8C04-72E2D4AEF771}"/>
          </ac:spMkLst>
        </pc:spChg>
        <pc:spChg chg="mod">
          <ac:chgData name="Yang Jing" userId="26da976101741f37" providerId="LiveId" clId="{C1AB1D3B-898C-4AE8-B6D5-758DB633E5F1}" dt="2023-08-25T07:03:14.156" v="2984" actId="1076"/>
          <ac:spMkLst>
            <pc:docMk/>
            <pc:sldMk cId="3295816399" sldId="2034322591"/>
            <ac:spMk id="19" creationId="{31FF0B98-51ED-0C99-C981-A4A94454DF38}"/>
          </ac:spMkLst>
        </pc:spChg>
        <pc:spChg chg="mod">
          <ac:chgData name="Yang Jing" userId="26da976101741f37" providerId="LiveId" clId="{C1AB1D3B-898C-4AE8-B6D5-758DB633E5F1}" dt="2023-08-25T07:03:00.497" v="2977" actId="14100"/>
          <ac:spMkLst>
            <pc:docMk/>
            <pc:sldMk cId="3295816399" sldId="2034322591"/>
            <ac:spMk id="20" creationId="{18A6E164-4D6E-BBD5-F656-B966220388F3}"/>
          </ac:spMkLst>
        </pc:spChg>
        <pc:spChg chg="add del">
          <ac:chgData name="Yang Jing" userId="26da976101741f37" providerId="LiveId" clId="{C1AB1D3B-898C-4AE8-B6D5-758DB633E5F1}" dt="2023-08-25T05:48:59.420" v="800"/>
          <ac:spMkLst>
            <pc:docMk/>
            <pc:sldMk cId="3295816399" sldId="2034322591"/>
            <ac:spMk id="21" creationId="{18D1AE5C-949B-49FB-AC09-CCFECEB29AF8}"/>
          </ac:spMkLst>
        </pc:spChg>
        <pc:spChg chg="add mod">
          <ac:chgData name="Yang Jing" userId="26da976101741f37" providerId="LiveId" clId="{C1AB1D3B-898C-4AE8-B6D5-758DB633E5F1}" dt="2023-08-25T05:49:06.991" v="803"/>
          <ac:spMkLst>
            <pc:docMk/>
            <pc:sldMk cId="3295816399" sldId="2034322591"/>
            <ac:spMk id="23" creationId="{A3489253-2C1F-4EC2-B677-2BF2B99B93F5}"/>
          </ac:spMkLst>
        </pc:spChg>
        <pc:spChg chg="add">
          <ac:chgData name="Yang Jing" userId="26da976101741f37" providerId="LiveId" clId="{C1AB1D3B-898C-4AE8-B6D5-758DB633E5F1}" dt="2023-08-25T05:49:23.080" v="808"/>
          <ac:spMkLst>
            <pc:docMk/>
            <pc:sldMk cId="3295816399" sldId="2034322591"/>
            <ac:spMk id="24" creationId="{6BDA8D82-8EEB-42FF-8457-4FC7FFA16E0B}"/>
          </ac:spMkLst>
        </pc:spChg>
        <pc:picChg chg="mod">
          <ac:chgData name="Yang Jing" userId="26da976101741f37" providerId="LiveId" clId="{C1AB1D3B-898C-4AE8-B6D5-758DB633E5F1}" dt="2023-08-25T07:02:52.692" v="2974" actId="14100"/>
          <ac:picMkLst>
            <pc:docMk/>
            <pc:sldMk cId="3295816399" sldId="2034322591"/>
            <ac:picMk id="13" creationId="{3F94110F-8C4F-819C-65C4-C2AC07E4AC37}"/>
          </ac:picMkLst>
        </pc:picChg>
        <pc:picChg chg="del">
          <ac:chgData name="Yang Jing" userId="26da976101741f37" providerId="LiveId" clId="{C1AB1D3B-898C-4AE8-B6D5-758DB633E5F1}" dt="2023-08-25T07:02:43.039" v="2971" actId="478"/>
          <ac:picMkLst>
            <pc:docMk/>
            <pc:sldMk cId="3295816399" sldId="2034322591"/>
            <ac:picMk id="2050" creationId="{9F61FCE6-6DB4-7382-4E9F-337DA18D91C3}"/>
          </ac:picMkLst>
        </pc:picChg>
      </pc:sldChg>
      <pc:sldChg chg="addSp delSp modSp ord modAnim">
        <pc:chgData name="Yang Jing" userId="26da976101741f37" providerId="LiveId" clId="{C1AB1D3B-898C-4AE8-B6D5-758DB633E5F1}" dt="2023-08-25T07:00:08.677" v="2911"/>
        <pc:sldMkLst>
          <pc:docMk/>
          <pc:sldMk cId="366033856" sldId="2034322602"/>
        </pc:sldMkLst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2" creationId="{EFF676BD-BEF0-87FD-AAE2-A4AEB29439D2}"/>
          </ac:spMkLst>
        </pc:spChg>
        <pc:spChg chg="mod">
          <ac:chgData name="Yang Jing" userId="26da976101741f37" providerId="LiveId" clId="{C1AB1D3B-898C-4AE8-B6D5-758DB633E5F1}" dt="2023-08-25T05:21:05.659" v="127" actId="404"/>
          <ac:spMkLst>
            <pc:docMk/>
            <pc:sldMk cId="366033856" sldId="2034322602"/>
            <ac:spMk id="5" creationId="{9CB055E3-EB1C-C715-0BE4-B303632DCF89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9" creationId="{7A25BF7A-57D1-8924-543A-4560623518E7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10" creationId="{59DAF659-5682-E080-CE13-B8D9DA8D8F45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12" creationId="{CEA1C8F4-B635-DD18-2F48-C1B5C982482A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13" creationId="{9EB40A0F-5990-9ADE-0177-67E05D27F505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14" creationId="{A1903E88-4F58-9079-E9F3-AF3A3AEBAD13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15" creationId="{31C871E1-5E21-EBC7-76B2-0BFC8CAD6015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16" creationId="{53B535F5-F9EC-DC12-E982-C88CD65807B5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18" creationId="{B7D283EA-942E-787A-A2C4-9077FA2DAF4A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20" creationId="{6EED71AD-F37F-6DFD-783F-6A8BB6B92D28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21" creationId="{D09111B9-169E-4BEF-6206-1C14AF649646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23" creationId="{392F082D-535B-A632-89C2-F3F2DD31B148}"/>
          </ac:spMkLst>
        </pc:spChg>
        <pc:spChg chg="del">
          <ac:chgData name="Yang Jing" userId="26da976101741f37" providerId="LiveId" clId="{C1AB1D3B-898C-4AE8-B6D5-758DB633E5F1}" dt="2023-08-25T05:20:20.339" v="62" actId="478"/>
          <ac:spMkLst>
            <pc:docMk/>
            <pc:sldMk cId="366033856" sldId="2034322602"/>
            <ac:spMk id="24" creationId="{853BABB4-066B-C150-3BD5-373C123981B0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28" creationId="{92CFBB87-12B7-4A66-B4E0-8CE340B5101A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29" creationId="{B09AACAF-C005-48FC-B1AC-BEAF1023E3E8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31" creationId="{3A2466EC-1E4C-47D2-951A-0E2CC1FB75CE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32" creationId="{957AC024-0972-4C65-B45B-16F2F6B63EAA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33" creationId="{F72E8E15-D606-43E5-B1F7-8730EAC44E69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34" creationId="{E6CD3694-2403-44CD-853D-74D34A4AA44F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35" creationId="{50BA62AE-9554-42F2-AE56-374465EAE8AC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37" creationId="{BA899296-D05C-4B4B-9F46-72C86C5C60E6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39" creationId="{B3453AFB-8500-4C1E-8D50-18489AC246D8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40" creationId="{9B27F2C3-7ACE-4FA0-AF74-C24A29DCD7C4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42" creationId="{5BC9EBF4-85F0-406D-A734-258293B7D174}"/>
          </ac:spMkLst>
        </pc:spChg>
        <pc:spChg chg="add mod">
          <ac:chgData name="Yang Jing" userId="26da976101741f37" providerId="LiveId" clId="{C1AB1D3B-898C-4AE8-B6D5-758DB633E5F1}" dt="2023-08-25T05:20:45.191" v="122" actId="1038"/>
          <ac:spMkLst>
            <pc:docMk/>
            <pc:sldMk cId="366033856" sldId="2034322602"/>
            <ac:spMk id="43" creationId="{ABB9E17C-4233-4581-966E-0F6724C51617}"/>
          </ac:spMkLst>
        </pc:spChg>
        <pc:graphicFrameChg chg="del">
          <ac:chgData name="Yang Jing" userId="26da976101741f37" providerId="LiveId" clId="{C1AB1D3B-898C-4AE8-B6D5-758DB633E5F1}" dt="2023-08-25T05:20:20.339" v="62" actId="478"/>
          <ac:graphicFrameMkLst>
            <pc:docMk/>
            <pc:sldMk cId="366033856" sldId="2034322602"/>
            <ac:graphicFrameMk id="19" creationId="{BA1F8D1A-9409-871D-DCD0-6FE1F9CB9522}"/>
          </ac:graphicFrameMkLst>
        </pc:graphicFrameChg>
        <pc:graphicFrameChg chg="del">
          <ac:chgData name="Yang Jing" userId="26da976101741f37" providerId="LiveId" clId="{C1AB1D3B-898C-4AE8-B6D5-758DB633E5F1}" dt="2023-08-25T05:20:20.339" v="62" actId="478"/>
          <ac:graphicFrameMkLst>
            <pc:docMk/>
            <pc:sldMk cId="366033856" sldId="2034322602"/>
            <ac:graphicFrameMk id="22" creationId="{71218D71-341F-0341-2800-4BD22ACAF7EE}"/>
          </ac:graphicFrameMkLst>
        </pc:graphicFrameChg>
        <pc:graphicFrameChg chg="add mod">
          <ac:chgData name="Yang Jing" userId="26da976101741f37" providerId="LiveId" clId="{C1AB1D3B-898C-4AE8-B6D5-758DB633E5F1}" dt="2023-08-25T05:20:45.191" v="122" actId="1038"/>
          <ac:graphicFrameMkLst>
            <pc:docMk/>
            <pc:sldMk cId="366033856" sldId="2034322602"/>
            <ac:graphicFrameMk id="38" creationId="{DE72EF4C-03F9-4A06-9847-A3265BE0D937}"/>
          </ac:graphicFrameMkLst>
        </pc:graphicFrameChg>
        <pc:graphicFrameChg chg="add mod">
          <ac:chgData name="Yang Jing" userId="26da976101741f37" providerId="LiveId" clId="{C1AB1D3B-898C-4AE8-B6D5-758DB633E5F1}" dt="2023-08-25T05:20:45.191" v="122" actId="1038"/>
          <ac:graphicFrameMkLst>
            <pc:docMk/>
            <pc:sldMk cId="366033856" sldId="2034322602"/>
            <ac:graphicFrameMk id="41" creationId="{DF45AFB8-1AE8-40B8-959E-903C7A66EBC2}"/>
          </ac:graphicFrameMkLst>
        </pc:graphicFrameChg>
        <pc:picChg chg="del">
          <ac:chgData name="Yang Jing" userId="26da976101741f37" providerId="LiveId" clId="{C1AB1D3B-898C-4AE8-B6D5-758DB633E5F1}" dt="2023-08-25T05:20:20.339" v="62" actId="478"/>
          <ac:picMkLst>
            <pc:docMk/>
            <pc:sldMk cId="366033856" sldId="2034322602"/>
            <ac:picMk id="4" creationId="{F70D0B89-DE06-E3DD-5510-98AC4072C41D}"/>
          </ac:picMkLst>
        </pc:picChg>
        <pc:picChg chg="del">
          <ac:chgData name="Yang Jing" userId="26da976101741f37" providerId="LiveId" clId="{C1AB1D3B-898C-4AE8-B6D5-758DB633E5F1}" dt="2023-08-25T05:20:20.339" v="62" actId="478"/>
          <ac:picMkLst>
            <pc:docMk/>
            <pc:sldMk cId="366033856" sldId="2034322602"/>
            <ac:picMk id="7" creationId="{BF84312F-5177-A69C-B9CB-1B0313E15123}"/>
          </ac:picMkLst>
        </pc:picChg>
        <pc:picChg chg="del">
          <ac:chgData name="Yang Jing" userId="26da976101741f37" providerId="LiveId" clId="{C1AB1D3B-898C-4AE8-B6D5-758DB633E5F1}" dt="2023-08-25T05:20:20.339" v="62" actId="478"/>
          <ac:picMkLst>
            <pc:docMk/>
            <pc:sldMk cId="366033856" sldId="2034322602"/>
            <ac:picMk id="8" creationId="{BCB72649-9F8D-643A-5E46-07A6940B6DDD}"/>
          </ac:picMkLst>
        </pc:picChg>
        <pc:picChg chg="del">
          <ac:chgData name="Yang Jing" userId="26da976101741f37" providerId="LiveId" clId="{C1AB1D3B-898C-4AE8-B6D5-758DB633E5F1}" dt="2023-08-25T05:20:20.339" v="62" actId="478"/>
          <ac:picMkLst>
            <pc:docMk/>
            <pc:sldMk cId="366033856" sldId="2034322602"/>
            <ac:picMk id="11" creationId="{3FF791DD-CE57-C795-6C56-0576AF65BB18}"/>
          </ac:picMkLst>
        </pc:picChg>
        <pc:picChg chg="del">
          <ac:chgData name="Yang Jing" userId="26da976101741f37" providerId="LiveId" clId="{C1AB1D3B-898C-4AE8-B6D5-758DB633E5F1}" dt="2023-08-25T05:20:20.339" v="62" actId="478"/>
          <ac:picMkLst>
            <pc:docMk/>
            <pc:sldMk cId="366033856" sldId="2034322602"/>
            <ac:picMk id="17" creationId="{B58C0AC4-F09B-F93F-9E0F-0EE544D42716}"/>
          </ac:picMkLst>
        </pc:picChg>
        <pc:picChg chg="add mod">
          <ac:chgData name="Yang Jing" userId="26da976101741f37" providerId="LiveId" clId="{C1AB1D3B-898C-4AE8-B6D5-758DB633E5F1}" dt="2023-08-25T05:20:45.191" v="122" actId="1038"/>
          <ac:picMkLst>
            <pc:docMk/>
            <pc:sldMk cId="366033856" sldId="2034322602"/>
            <ac:picMk id="25" creationId="{9EE03369-462E-4F4E-8375-20C39D506E53}"/>
          </ac:picMkLst>
        </pc:picChg>
        <pc:picChg chg="add mod">
          <ac:chgData name="Yang Jing" userId="26da976101741f37" providerId="LiveId" clId="{C1AB1D3B-898C-4AE8-B6D5-758DB633E5F1}" dt="2023-08-25T05:20:45.191" v="122" actId="1038"/>
          <ac:picMkLst>
            <pc:docMk/>
            <pc:sldMk cId="366033856" sldId="2034322602"/>
            <ac:picMk id="26" creationId="{B0A20581-FD09-477B-8013-8F8834A37BA4}"/>
          </ac:picMkLst>
        </pc:picChg>
        <pc:picChg chg="add mod">
          <ac:chgData name="Yang Jing" userId="26da976101741f37" providerId="LiveId" clId="{C1AB1D3B-898C-4AE8-B6D5-758DB633E5F1}" dt="2023-08-25T05:20:45.191" v="122" actId="1038"/>
          <ac:picMkLst>
            <pc:docMk/>
            <pc:sldMk cId="366033856" sldId="2034322602"/>
            <ac:picMk id="27" creationId="{2259E222-4C9D-49ED-8475-E70B48F56967}"/>
          </ac:picMkLst>
        </pc:picChg>
        <pc:picChg chg="add mod">
          <ac:chgData name="Yang Jing" userId="26da976101741f37" providerId="LiveId" clId="{C1AB1D3B-898C-4AE8-B6D5-758DB633E5F1}" dt="2023-08-25T05:20:45.191" v="122" actId="1038"/>
          <ac:picMkLst>
            <pc:docMk/>
            <pc:sldMk cId="366033856" sldId="2034322602"/>
            <ac:picMk id="30" creationId="{A38C50D4-9D01-4CE5-945D-F23A364A8270}"/>
          </ac:picMkLst>
        </pc:picChg>
        <pc:picChg chg="add mod">
          <ac:chgData name="Yang Jing" userId="26da976101741f37" providerId="LiveId" clId="{C1AB1D3B-898C-4AE8-B6D5-758DB633E5F1}" dt="2023-08-25T05:20:45.191" v="122" actId="1038"/>
          <ac:picMkLst>
            <pc:docMk/>
            <pc:sldMk cId="366033856" sldId="2034322602"/>
            <ac:picMk id="36" creationId="{3A4F61F0-425D-44C0-A528-BB44E08BDD29}"/>
          </ac:picMkLst>
        </pc:picChg>
      </pc:sldChg>
      <pc:sldChg chg="addSp delSp modSp ord">
        <pc:chgData name="Yang Jing" userId="26da976101741f37" providerId="LiveId" clId="{C1AB1D3B-898C-4AE8-B6D5-758DB633E5F1}" dt="2023-08-25T06:47:17.551" v="2259" actId="1076"/>
        <pc:sldMkLst>
          <pc:docMk/>
          <pc:sldMk cId="1931125519" sldId="2034322603"/>
        </pc:sldMkLst>
        <pc:spChg chg="mod">
          <ac:chgData name="Yang Jing" userId="26da976101741f37" providerId="LiveId" clId="{C1AB1D3B-898C-4AE8-B6D5-758DB633E5F1}" dt="2023-08-25T06:47:17.551" v="2259" actId="1076"/>
          <ac:spMkLst>
            <pc:docMk/>
            <pc:sldMk cId="1931125519" sldId="2034322603"/>
            <ac:spMk id="3" creationId="{1951E8DC-4ECB-C81F-76EF-140E2BADB149}"/>
          </ac:spMkLst>
        </pc:spChg>
        <pc:spChg chg="mod">
          <ac:chgData name="Yang Jing" userId="26da976101741f37" providerId="LiveId" clId="{C1AB1D3B-898C-4AE8-B6D5-758DB633E5F1}" dt="2023-08-25T05:22:36.974" v="211" actId="14100"/>
          <ac:spMkLst>
            <pc:docMk/>
            <pc:sldMk cId="1931125519" sldId="2034322603"/>
            <ac:spMk id="10" creationId="{01F92439-32F6-784D-5D4B-CF0C4DDE6AF9}"/>
          </ac:spMkLst>
        </pc:spChg>
        <pc:spChg chg="mod">
          <ac:chgData name="Yang Jing" userId="26da976101741f37" providerId="LiveId" clId="{C1AB1D3B-898C-4AE8-B6D5-758DB633E5F1}" dt="2023-08-25T05:22:34.771" v="210" actId="14100"/>
          <ac:spMkLst>
            <pc:docMk/>
            <pc:sldMk cId="1931125519" sldId="2034322603"/>
            <ac:spMk id="13" creationId="{B839C397-5290-DC64-4999-3853B5B16E32}"/>
          </ac:spMkLst>
        </pc:spChg>
        <pc:spChg chg="mod">
          <ac:chgData name="Yang Jing" userId="26da976101741f37" providerId="LiveId" clId="{C1AB1D3B-898C-4AE8-B6D5-758DB633E5F1}" dt="2023-08-25T05:22:18.697" v="180" actId="14100"/>
          <ac:spMkLst>
            <pc:docMk/>
            <pc:sldMk cId="1931125519" sldId="2034322603"/>
            <ac:spMk id="14" creationId="{56F45D3E-6942-A674-FF7F-DB753325CF79}"/>
          </ac:spMkLst>
        </pc:spChg>
        <pc:spChg chg="mod">
          <ac:chgData name="Yang Jing" userId="26da976101741f37" providerId="LiveId" clId="{C1AB1D3B-898C-4AE8-B6D5-758DB633E5F1}" dt="2023-08-25T05:22:43.969" v="221" actId="14100"/>
          <ac:spMkLst>
            <pc:docMk/>
            <pc:sldMk cId="1931125519" sldId="2034322603"/>
            <ac:spMk id="16" creationId="{41F26F39-69DC-CBD1-2899-9388D0DABBA5}"/>
          </ac:spMkLst>
        </pc:spChg>
        <pc:spChg chg="add mod">
          <ac:chgData name="Yang Jing" userId="26da976101741f37" providerId="LiveId" clId="{C1AB1D3B-898C-4AE8-B6D5-758DB633E5F1}" dt="2023-08-25T05:43:08.660" v="651" actId="1076"/>
          <ac:spMkLst>
            <pc:docMk/>
            <pc:sldMk cId="1931125519" sldId="2034322603"/>
            <ac:spMk id="23" creationId="{FD227948-364A-4828-B249-9CA98846FBD4}"/>
          </ac:spMkLst>
        </pc:spChg>
        <pc:spChg chg="mod">
          <ac:chgData name="Yang Jing" userId="26da976101741f37" providerId="LiveId" clId="{C1AB1D3B-898C-4AE8-B6D5-758DB633E5F1}" dt="2023-08-25T05:23:00.258" v="222"/>
          <ac:spMkLst>
            <pc:docMk/>
            <pc:sldMk cId="1931125519" sldId="2034322603"/>
            <ac:spMk id="27" creationId="{F3F1DFC4-D148-4EF3-A6E4-B68AB0FF4696}"/>
          </ac:spMkLst>
        </pc:spChg>
        <pc:spChg chg="del">
          <ac:chgData name="Yang Jing" userId="26da976101741f37" providerId="LiveId" clId="{C1AB1D3B-898C-4AE8-B6D5-758DB633E5F1}" dt="2023-08-25T06:00:31.009" v="1096" actId="478"/>
          <ac:spMkLst>
            <pc:docMk/>
            <pc:sldMk cId="1931125519" sldId="2034322603"/>
            <ac:spMk id="31" creationId="{5AD2E131-5064-49F7-B1EC-FEF575FE14CB}"/>
          </ac:spMkLst>
        </pc:spChg>
        <pc:spChg chg="mod">
          <ac:chgData name="Yang Jing" userId="26da976101741f37" providerId="LiveId" clId="{C1AB1D3B-898C-4AE8-B6D5-758DB633E5F1}" dt="2023-08-25T05:22:08.453" v="166" actId="20577"/>
          <ac:spMkLst>
            <pc:docMk/>
            <pc:sldMk cId="1931125519" sldId="2034322603"/>
            <ac:spMk id="68" creationId="{D259FF2C-64BD-4433-BEC9-AC3B70D2E2DB}"/>
          </ac:spMkLst>
        </pc:spChg>
        <pc:spChg chg="mod">
          <ac:chgData name="Yang Jing" userId="26da976101741f37" providerId="LiveId" clId="{C1AB1D3B-898C-4AE8-B6D5-758DB633E5F1}" dt="2023-08-25T05:22:04.448" v="157" actId="20577"/>
          <ac:spMkLst>
            <pc:docMk/>
            <pc:sldMk cId="1931125519" sldId="2034322603"/>
            <ac:spMk id="69" creationId="{09FB6BED-576C-4BEE-968C-4405AD90400E}"/>
          </ac:spMkLst>
        </pc:spChg>
      </pc:sldChg>
      <pc:sldChg chg="modSp">
        <pc:chgData name="Yang Jing" userId="26da976101741f37" providerId="LiveId" clId="{C1AB1D3B-898C-4AE8-B6D5-758DB633E5F1}" dt="2023-08-25T06:27:37.218" v="1883" actId="20577"/>
        <pc:sldMkLst>
          <pc:docMk/>
          <pc:sldMk cId="4289875536" sldId="2034322610"/>
        </pc:sldMkLst>
        <pc:spChg chg="mod">
          <ac:chgData name="Yang Jing" userId="26da976101741f37" providerId="LiveId" clId="{C1AB1D3B-898C-4AE8-B6D5-758DB633E5F1}" dt="2023-08-25T06:27:37.218" v="1883" actId="20577"/>
          <ac:spMkLst>
            <pc:docMk/>
            <pc:sldMk cId="4289875536" sldId="2034322610"/>
            <ac:spMk id="4" creationId="{89498CAA-BB67-E64B-B62E-578CC771AC4E}"/>
          </ac:spMkLst>
        </pc:spChg>
        <pc:spChg chg="mod">
          <ac:chgData name="Yang Jing" userId="26da976101741f37" providerId="LiveId" clId="{C1AB1D3B-898C-4AE8-B6D5-758DB633E5F1}" dt="2023-08-25T06:20:32.970" v="1697" actId="404"/>
          <ac:spMkLst>
            <pc:docMk/>
            <pc:sldMk cId="4289875536" sldId="2034322610"/>
            <ac:spMk id="9" creationId="{5699BE60-BA09-3B11-A806-BB2F289C74F6}"/>
          </ac:spMkLst>
        </pc:spChg>
        <pc:spChg chg="mod">
          <ac:chgData name="Yang Jing" userId="26da976101741f37" providerId="LiveId" clId="{C1AB1D3B-898C-4AE8-B6D5-758DB633E5F1}" dt="2023-08-25T06:26:28.974" v="1851" actId="1076"/>
          <ac:spMkLst>
            <pc:docMk/>
            <pc:sldMk cId="4289875536" sldId="2034322610"/>
            <ac:spMk id="10" creationId="{D045105E-C1D9-6748-92DA-BD54E160F0B8}"/>
          </ac:spMkLst>
        </pc:spChg>
        <pc:spChg chg="mod">
          <ac:chgData name="Yang Jing" userId="26da976101741f37" providerId="LiveId" clId="{C1AB1D3B-898C-4AE8-B6D5-758DB633E5F1}" dt="2023-08-25T06:20:56.882" v="1727" actId="1076"/>
          <ac:spMkLst>
            <pc:docMk/>
            <pc:sldMk cId="4289875536" sldId="2034322610"/>
            <ac:spMk id="17" creationId="{770BD8B8-5245-47F7-9366-0611E26B15BD}"/>
          </ac:spMkLst>
        </pc:spChg>
        <pc:spChg chg="mod">
          <ac:chgData name="Yang Jing" userId="26da976101741f37" providerId="LiveId" clId="{C1AB1D3B-898C-4AE8-B6D5-758DB633E5F1}" dt="2023-08-25T06:20:13.530" v="1651" actId="20577"/>
          <ac:spMkLst>
            <pc:docMk/>
            <pc:sldMk cId="4289875536" sldId="2034322610"/>
            <ac:spMk id="18" creationId="{7F68B50D-27C0-EF32-31F9-AF67C1933F34}"/>
          </ac:spMkLst>
        </pc:spChg>
      </pc:sldChg>
      <pc:sldChg chg="addSp delSp modSp">
        <pc:chgData name="Yang Jing" userId="26da976101741f37" providerId="LiveId" clId="{C1AB1D3B-898C-4AE8-B6D5-758DB633E5F1}" dt="2023-08-25T06:05:20.130" v="1209" actId="1076"/>
        <pc:sldMkLst>
          <pc:docMk/>
          <pc:sldMk cId="469071810" sldId="2034322611"/>
        </pc:sldMkLst>
        <pc:spChg chg="del">
          <ac:chgData name="Yang Jing" userId="26da976101741f37" providerId="LiveId" clId="{C1AB1D3B-898C-4AE8-B6D5-758DB633E5F1}" dt="2023-08-25T06:04:56.362" v="1202" actId="478"/>
          <ac:spMkLst>
            <pc:docMk/>
            <pc:sldMk cId="469071810" sldId="2034322611"/>
            <ac:spMk id="4" creationId="{99DF3DA2-33AB-B85B-6107-6908E36B67A6}"/>
          </ac:spMkLst>
        </pc:spChg>
        <pc:spChg chg="del">
          <ac:chgData name="Yang Jing" userId="26da976101741f37" providerId="LiveId" clId="{C1AB1D3B-898C-4AE8-B6D5-758DB633E5F1}" dt="2023-08-25T06:04:56.362" v="1202" actId="478"/>
          <ac:spMkLst>
            <pc:docMk/>
            <pc:sldMk cId="469071810" sldId="2034322611"/>
            <ac:spMk id="5" creationId="{589399C6-E2FC-BC8B-034C-FFB195FE472B}"/>
          </ac:spMkLst>
        </pc:spChg>
        <pc:spChg chg="del">
          <ac:chgData name="Yang Jing" userId="26da976101741f37" providerId="LiveId" clId="{C1AB1D3B-898C-4AE8-B6D5-758DB633E5F1}" dt="2023-08-25T06:04:56.362" v="1202" actId="478"/>
          <ac:spMkLst>
            <pc:docMk/>
            <pc:sldMk cId="469071810" sldId="2034322611"/>
            <ac:spMk id="7" creationId="{14C9FC2C-C355-47AA-A5F3-81A36324E758}"/>
          </ac:spMkLst>
        </pc:spChg>
        <pc:spChg chg="del">
          <ac:chgData name="Yang Jing" userId="26da976101741f37" providerId="LiveId" clId="{C1AB1D3B-898C-4AE8-B6D5-758DB633E5F1}" dt="2023-08-25T06:04:56.362" v="1202" actId="478"/>
          <ac:spMkLst>
            <pc:docMk/>
            <pc:sldMk cId="469071810" sldId="2034322611"/>
            <ac:spMk id="8" creationId="{941E24C7-AF51-4106-83E2-C23DFBB04AAA}"/>
          </ac:spMkLst>
        </pc:spChg>
        <pc:spChg chg="add mod">
          <ac:chgData name="Yang Jing" userId="26da976101741f37" providerId="LiveId" clId="{C1AB1D3B-898C-4AE8-B6D5-758DB633E5F1}" dt="2023-08-25T06:05:20.130" v="1209" actId="1076"/>
          <ac:spMkLst>
            <pc:docMk/>
            <pc:sldMk cId="469071810" sldId="2034322611"/>
            <ac:spMk id="9" creationId="{7F16F517-62E4-4525-9896-B8A681195363}"/>
          </ac:spMkLst>
        </pc:spChg>
        <pc:spChg chg="add mod">
          <ac:chgData name="Yang Jing" userId="26da976101741f37" providerId="LiveId" clId="{C1AB1D3B-898C-4AE8-B6D5-758DB633E5F1}" dt="2023-08-25T06:05:11.708" v="1207" actId="1076"/>
          <ac:spMkLst>
            <pc:docMk/>
            <pc:sldMk cId="469071810" sldId="2034322611"/>
            <ac:spMk id="11" creationId="{80B8CA84-9414-45EB-8DF0-173725C361CB}"/>
          </ac:spMkLst>
        </pc:spChg>
        <pc:picChg chg="del">
          <ac:chgData name="Yang Jing" userId="26da976101741f37" providerId="LiveId" clId="{C1AB1D3B-898C-4AE8-B6D5-758DB633E5F1}" dt="2023-08-25T06:04:56.362" v="1202" actId="478"/>
          <ac:picMkLst>
            <pc:docMk/>
            <pc:sldMk cId="469071810" sldId="2034322611"/>
            <ac:picMk id="3" creationId="{AF207A82-D8E1-0DBC-4832-FEF2714A5EC9}"/>
          </ac:picMkLst>
        </pc:picChg>
        <pc:picChg chg="add mod">
          <ac:chgData name="Yang Jing" userId="26da976101741f37" providerId="LiveId" clId="{C1AB1D3B-898C-4AE8-B6D5-758DB633E5F1}" dt="2023-08-25T06:05:09.692" v="1206" actId="1076"/>
          <ac:picMkLst>
            <pc:docMk/>
            <pc:sldMk cId="469071810" sldId="2034322611"/>
            <ac:picMk id="10" creationId="{445207C2-38E2-40C5-A960-EBDFA8F3ED1B}"/>
          </ac:picMkLst>
        </pc:picChg>
      </pc:sldChg>
      <pc:sldChg chg="addSp modSp">
        <pc:chgData name="Yang Jing" userId="26da976101741f37" providerId="LiveId" clId="{C1AB1D3B-898C-4AE8-B6D5-758DB633E5F1}" dt="2023-08-25T06:37:41.977" v="2101" actId="6549"/>
        <pc:sldMkLst>
          <pc:docMk/>
          <pc:sldMk cId="1156777163" sldId="2034322612"/>
        </pc:sldMkLst>
        <pc:spChg chg="add mod">
          <ac:chgData name="Yang Jing" userId="26da976101741f37" providerId="LiveId" clId="{C1AB1D3B-898C-4AE8-B6D5-758DB633E5F1}" dt="2023-08-25T06:37:41.977" v="2101" actId="6549"/>
          <ac:spMkLst>
            <pc:docMk/>
            <pc:sldMk cId="1156777163" sldId="2034322612"/>
            <ac:spMk id="2" creationId="{9EDC6456-8AA2-4C1D-A299-861DEE494A10}"/>
          </ac:spMkLst>
        </pc:spChg>
        <pc:spChg chg="mod">
          <ac:chgData name="Yang Jing" userId="26da976101741f37" providerId="LiveId" clId="{C1AB1D3B-898C-4AE8-B6D5-758DB633E5F1}" dt="2023-08-25T06:37:40.799" v="2100" actId="1076"/>
          <ac:spMkLst>
            <pc:docMk/>
            <pc:sldMk cId="1156777163" sldId="2034322612"/>
            <ac:spMk id="5" creationId="{D707309B-6728-8662-18A5-5E7C0658A0AD}"/>
          </ac:spMkLst>
        </pc:spChg>
        <pc:spChg chg="mod">
          <ac:chgData name="Yang Jing" userId="26da976101741f37" providerId="LiveId" clId="{C1AB1D3B-898C-4AE8-B6D5-758DB633E5F1}" dt="2023-08-25T06:07:35.893" v="1247" actId="404"/>
          <ac:spMkLst>
            <pc:docMk/>
            <pc:sldMk cId="1156777163" sldId="2034322612"/>
            <ac:spMk id="10" creationId="{BA9F99FE-AAE5-4EE3-8500-B53EA8F7539C}"/>
          </ac:spMkLst>
        </pc:spChg>
        <pc:picChg chg="mod">
          <ac:chgData name="Yang Jing" userId="26da976101741f37" providerId="LiveId" clId="{C1AB1D3B-898C-4AE8-B6D5-758DB633E5F1}" dt="2023-08-25T06:37:39.430" v="2099" actId="1076"/>
          <ac:picMkLst>
            <pc:docMk/>
            <pc:sldMk cId="1156777163" sldId="2034322612"/>
            <ac:picMk id="3" creationId="{3127D1DF-8301-E627-0938-0F20C0320605}"/>
          </ac:picMkLst>
        </pc:picChg>
        <pc:picChg chg="add mod">
          <ac:chgData name="Yang Jing" userId="26da976101741f37" providerId="LiveId" clId="{C1AB1D3B-898C-4AE8-B6D5-758DB633E5F1}" dt="2023-08-25T06:37:21.700" v="2089" actId="1076"/>
          <ac:picMkLst>
            <pc:docMk/>
            <pc:sldMk cId="1156777163" sldId="2034322612"/>
            <ac:picMk id="6" creationId="{E2C6B29E-6BFB-4AF9-A6CB-BD3350927EC9}"/>
          </ac:picMkLst>
        </pc:picChg>
      </pc:sldChg>
      <pc:sldChg chg="addSp delSp modSp add mod setBg">
        <pc:chgData name="Yang Jing" userId="26da976101741f37" providerId="LiveId" clId="{C1AB1D3B-898C-4AE8-B6D5-758DB633E5F1}" dt="2023-08-25T06:42:33.564" v="2250" actId="26606"/>
        <pc:sldMkLst>
          <pc:docMk/>
          <pc:sldMk cId="772505018" sldId="2034322615"/>
        </pc:sldMkLst>
        <pc:spChg chg="del">
          <ac:chgData name="Yang Jing" userId="26da976101741f37" providerId="LiveId" clId="{C1AB1D3B-898C-4AE8-B6D5-758DB633E5F1}" dt="2023-08-25T06:41:03.167" v="2211" actId="478"/>
          <ac:spMkLst>
            <pc:docMk/>
            <pc:sldMk cId="772505018" sldId="2034322615"/>
            <ac:spMk id="2" creationId="{179E2066-9FCE-4C35-B104-BAB9E2C867FF}"/>
          </ac:spMkLst>
        </pc:spChg>
        <pc:spChg chg="add del mod">
          <ac:chgData name="Yang Jing" userId="26da976101741f37" providerId="LiveId" clId="{C1AB1D3B-898C-4AE8-B6D5-758DB633E5F1}" dt="2023-08-25T06:41:20.008" v="2220" actId="478"/>
          <ac:spMkLst>
            <pc:docMk/>
            <pc:sldMk cId="772505018" sldId="2034322615"/>
            <ac:spMk id="6" creationId="{E25BDF78-E374-4A9A-B5F1-BB9213E1590D}"/>
          </ac:spMkLst>
        </pc:spChg>
        <pc:spChg chg="del">
          <ac:chgData name="Yang Jing" userId="26da976101741f37" providerId="LiveId" clId="{C1AB1D3B-898C-4AE8-B6D5-758DB633E5F1}" dt="2023-08-25T06:41:03.167" v="2211" actId="478"/>
          <ac:spMkLst>
            <pc:docMk/>
            <pc:sldMk cId="772505018" sldId="2034322615"/>
            <ac:spMk id="8" creationId="{ACCD4D7B-E38F-5783-9136-EC1AF76720D7}"/>
          </ac:spMkLst>
        </pc:spChg>
        <pc:spChg chg="mod">
          <ac:chgData name="Yang Jing" userId="26da976101741f37" providerId="LiveId" clId="{C1AB1D3B-898C-4AE8-B6D5-758DB633E5F1}" dt="2023-08-25T06:42:33.564" v="2250" actId="26606"/>
          <ac:spMkLst>
            <pc:docMk/>
            <pc:sldMk cId="772505018" sldId="2034322615"/>
            <ac:spMk id="9" creationId="{041E1579-0AAF-B122-12AB-2327C892FC36}"/>
          </ac:spMkLst>
        </pc:spChg>
        <pc:spChg chg="add del">
          <ac:chgData name="Yang Jing" userId="26da976101741f37" providerId="LiveId" clId="{C1AB1D3B-898C-4AE8-B6D5-758DB633E5F1}" dt="2023-08-25T06:42:33.564" v="2250" actId="26606"/>
          <ac:spMkLst>
            <pc:docMk/>
            <pc:sldMk cId="772505018" sldId="2034322615"/>
            <ac:spMk id="16" creationId="{FB5B0058-AF13-4859-B429-4EDDE2A26F7F}"/>
          </ac:spMkLst>
        </pc:spChg>
        <pc:spChg chg="add del">
          <ac:chgData name="Yang Jing" userId="26da976101741f37" providerId="LiveId" clId="{C1AB1D3B-898C-4AE8-B6D5-758DB633E5F1}" dt="2023-08-25T06:42:33.564" v="2250" actId="26606"/>
          <ac:spMkLst>
            <pc:docMk/>
            <pc:sldMk cId="772505018" sldId="2034322615"/>
            <ac:spMk id="18" creationId="{0277405F-0B4F-4418-B773-1B38814125B6}"/>
          </ac:spMkLst>
        </pc:spChg>
        <pc:picChg chg="del">
          <ac:chgData name="Yang Jing" userId="26da976101741f37" providerId="LiveId" clId="{C1AB1D3B-898C-4AE8-B6D5-758DB633E5F1}" dt="2023-08-25T06:41:03.167" v="2211" actId="478"/>
          <ac:picMkLst>
            <pc:docMk/>
            <pc:sldMk cId="772505018" sldId="2034322615"/>
            <ac:picMk id="7" creationId="{AB005DC1-7489-31D2-8E84-D0BAC499709E}"/>
          </ac:picMkLst>
        </pc:picChg>
        <pc:picChg chg="add mod ord">
          <ac:chgData name="Yang Jing" userId="26da976101741f37" providerId="LiveId" clId="{C1AB1D3B-898C-4AE8-B6D5-758DB633E5F1}" dt="2023-08-25T06:42:33.564" v="2250" actId="26606"/>
          <ac:picMkLst>
            <pc:docMk/>
            <pc:sldMk cId="772505018" sldId="2034322615"/>
            <ac:picMk id="10" creationId="{11281043-06A6-4B08-9D46-5A0DE9B01445}"/>
          </ac:picMkLst>
        </pc:picChg>
        <pc:picChg chg="add mod">
          <ac:chgData name="Yang Jing" userId="26da976101741f37" providerId="LiveId" clId="{C1AB1D3B-898C-4AE8-B6D5-758DB633E5F1}" dt="2023-08-25T06:42:33.564" v="2250" actId="26606"/>
          <ac:picMkLst>
            <pc:docMk/>
            <pc:sldMk cId="772505018" sldId="2034322615"/>
            <ac:picMk id="11" creationId="{92EC401D-175E-4EA8-9C73-C5F55A7B3C2D}"/>
          </ac:picMkLst>
        </pc:picChg>
      </pc:sldChg>
      <pc:sldChg chg="del">
        <pc:chgData name="Yang Jing" userId="26da976101741f37" providerId="LiveId" clId="{C1AB1D3B-898C-4AE8-B6D5-758DB633E5F1}" dt="2023-08-25T06:08:21.469" v="1262" actId="2696"/>
        <pc:sldMkLst>
          <pc:docMk/>
          <pc:sldMk cId="3225204447" sldId="2034322616"/>
        </pc:sldMkLst>
      </pc:sldChg>
      <pc:sldChg chg="addSp delSp modSp delAnim modAnim">
        <pc:chgData name="Yang Jing" userId="26da976101741f37" providerId="LiveId" clId="{C1AB1D3B-898C-4AE8-B6D5-758DB633E5F1}" dt="2023-08-25T07:02:12.633" v="2969"/>
        <pc:sldMkLst>
          <pc:docMk/>
          <pc:sldMk cId="4066489658" sldId="2034322619"/>
        </pc:sldMkLst>
        <pc:spChg chg="del">
          <ac:chgData name="Yang Jing" userId="26da976101741f37" providerId="LiveId" clId="{C1AB1D3B-898C-4AE8-B6D5-758DB633E5F1}" dt="2023-08-25T05:49:19.187" v="806" actId="21"/>
          <ac:spMkLst>
            <pc:docMk/>
            <pc:sldMk cId="4066489658" sldId="2034322619"/>
            <ac:spMk id="5" creationId="{7B49A2E1-AD84-5DB3-D073-102155771039}"/>
          </ac:spMkLst>
        </pc:spChg>
        <pc:spChg chg="del">
          <ac:chgData name="Yang Jing" userId="26da976101741f37" providerId="LiveId" clId="{C1AB1D3B-898C-4AE8-B6D5-758DB633E5F1}" dt="2023-08-25T05:46:15.490" v="759" actId="478"/>
          <ac:spMkLst>
            <pc:docMk/>
            <pc:sldMk cId="4066489658" sldId="2034322619"/>
            <ac:spMk id="7" creationId="{4B66D8BE-27A4-D043-901F-CD39F6AA7EA1}"/>
          </ac:spMkLst>
        </pc:spChg>
        <pc:spChg chg="mod">
          <ac:chgData name="Yang Jing" userId="26da976101741f37" providerId="LiveId" clId="{C1AB1D3B-898C-4AE8-B6D5-758DB633E5F1}" dt="2023-08-25T05:46:40.930" v="776" actId="20577"/>
          <ac:spMkLst>
            <pc:docMk/>
            <pc:sldMk cId="4066489658" sldId="2034322619"/>
            <ac:spMk id="9" creationId="{CA76C117-EF23-2D4B-8E20-46A8749714D0}"/>
          </ac:spMkLst>
        </pc:spChg>
        <pc:spChg chg="mod">
          <ac:chgData name="Yang Jing" userId="26da976101741f37" providerId="LiveId" clId="{C1AB1D3B-898C-4AE8-B6D5-758DB633E5F1}" dt="2023-08-25T05:46:36.975" v="767" actId="1076"/>
          <ac:spMkLst>
            <pc:docMk/>
            <pc:sldMk cId="4066489658" sldId="2034322619"/>
            <ac:spMk id="11" creationId="{4AF3A1EC-F4B8-4B16-A346-020B2DDDA83F}"/>
          </ac:spMkLst>
        </pc:spChg>
        <pc:spChg chg="add mod">
          <ac:chgData name="Yang Jing" userId="26da976101741f37" providerId="LiveId" clId="{C1AB1D3B-898C-4AE8-B6D5-758DB633E5F1}" dt="2023-08-25T05:46:18.537" v="761" actId="1076"/>
          <ac:spMkLst>
            <pc:docMk/>
            <pc:sldMk cId="4066489658" sldId="2034322619"/>
            <ac:spMk id="16" creationId="{4599CAA1-E425-4BC2-9F1D-A75BCDDDA58F}"/>
          </ac:spMkLst>
        </pc:spChg>
        <pc:spChg chg="add del mod">
          <ac:chgData name="Yang Jing" userId="26da976101741f37" providerId="LiveId" clId="{C1AB1D3B-898C-4AE8-B6D5-758DB633E5F1}" dt="2023-08-25T05:47:34.571" v="779"/>
          <ac:spMkLst>
            <pc:docMk/>
            <pc:sldMk cId="4066489658" sldId="2034322619"/>
            <ac:spMk id="20" creationId="{78CF78CE-1169-479D-82E2-EDFA0875FBB2}"/>
          </ac:spMkLst>
        </pc:spChg>
        <pc:spChg chg="add mod">
          <ac:chgData name="Yang Jing" userId="26da976101741f37" providerId="LiveId" clId="{C1AB1D3B-898C-4AE8-B6D5-758DB633E5F1}" dt="2023-08-25T05:47:50.709" v="785" actId="1076"/>
          <ac:spMkLst>
            <pc:docMk/>
            <pc:sldMk cId="4066489658" sldId="2034322619"/>
            <ac:spMk id="22" creationId="{50FFF0D1-C6B7-4F9F-92AC-A8137925CC11}"/>
          </ac:spMkLst>
        </pc:spChg>
        <pc:spChg chg="add del">
          <ac:chgData name="Yang Jing" userId="26da976101741f37" providerId="LiveId" clId="{C1AB1D3B-898C-4AE8-B6D5-758DB633E5F1}" dt="2023-08-25T05:48:33.677" v="791"/>
          <ac:spMkLst>
            <pc:docMk/>
            <pc:sldMk cId="4066489658" sldId="2034322619"/>
            <ac:spMk id="23" creationId="{4ADAD816-003A-4860-862B-9DAFB4F4C6B4}"/>
          </ac:spMkLst>
        </pc:spChg>
        <pc:grpChg chg="mod">
          <ac:chgData name="Yang Jing" userId="26da976101741f37" providerId="LiveId" clId="{C1AB1D3B-898C-4AE8-B6D5-758DB633E5F1}" dt="2023-08-25T05:46:31.832" v="764"/>
          <ac:grpSpMkLst>
            <pc:docMk/>
            <pc:sldMk cId="4066489658" sldId="2034322619"/>
            <ac:grpSpMk id="3" creationId="{9CB9B68D-F16D-D27B-E3C8-416A439403B6}"/>
          </ac:grpSpMkLst>
        </pc:grpChg>
        <pc:grpChg chg="del">
          <ac:chgData name="Yang Jing" userId="26da976101741f37" providerId="LiveId" clId="{C1AB1D3B-898C-4AE8-B6D5-758DB633E5F1}" dt="2023-08-25T05:47:34.569" v="777" actId="478"/>
          <ac:grpSpMkLst>
            <pc:docMk/>
            <pc:sldMk cId="4066489658" sldId="2034322619"/>
            <ac:grpSpMk id="21" creationId="{E96E17AB-C31F-362D-4A6F-5B99F76460FF}"/>
          </ac:grpSpMkLst>
        </pc:grpChg>
      </pc:sldChg>
      <pc:sldChg chg="modSp del">
        <pc:chgData name="Yang Jing" userId="26da976101741f37" providerId="LiveId" clId="{C1AB1D3B-898C-4AE8-B6D5-758DB633E5F1}" dt="2023-08-25T06:10:41.290" v="1272" actId="2696"/>
        <pc:sldMkLst>
          <pc:docMk/>
          <pc:sldMk cId="1484839320" sldId="2034322620"/>
        </pc:sldMkLst>
        <pc:graphicFrameChg chg="mod modGraphic">
          <ac:chgData name="Yang Jing" userId="26da976101741f37" providerId="LiveId" clId="{C1AB1D3B-898C-4AE8-B6D5-758DB633E5F1}" dt="2023-08-25T06:08:45.890" v="1268"/>
          <ac:graphicFrameMkLst>
            <pc:docMk/>
            <pc:sldMk cId="1484839320" sldId="2034322620"/>
            <ac:graphicFrameMk id="22" creationId="{35E501BC-EC8D-4C49-5217-C1F21C615A5D}"/>
          </ac:graphicFrameMkLst>
        </pc:graphicFrameChg>
      </pc:sldChg>
      <pc:sldChg chg="delSp modSp add">
        <pc:chgData name="Yang Jing" userId="26da976101741f37" providerId="LiveId" clId="{C1AB1D3B-898C-4AE8-B6D5-758DB633E5F1}" dt="2023-08-25T06:14:32.395" v="1488" actId="1076"/>
        <pc:sldMkLst>
          <pc:docMk/>
          <pc:sldMk cId="4180897106" sldId="2034322621"/>
        </pc:sldMkLst>
        <pc:spChg chg="del">
          <ac:chgData name="Yang Jing" userId="26da976101741f37" providerId="LiveId" clId="{C1AB1D3B-898C-4AE8-B6D5-758DB633E5F1}" dt="2023-08-25T06:12:48.690" v="1445" actId="478"/>
          <ac:spMkLst>
            <pc:docMk/>
            <pc:sldMk cId="4180897106" sldId="2034322621"/>
            <ac:spMk id="4" creationId="{985905C2-514B-9392-BAB6-D32214F4DB40}"/>
          </ac:spMkLst>
        </pc:spChg>
        <pc:spChg chg="mod">
          <ac:chgData name="Yang Jing" userId="26da976101741f37" providerId="LiveId" clId="{C1AB1D3B-898C-4AE8-B6D5-758DB633E5F1}" dt="2023-08-25T06:14:32.395" v="1488" actId="1076"/>
          <ac:spMkLst>
            <pc:docMk/>
            <pc:sldMk cId="4180897106" sldId="2034322621"/>
            <ac:spMk id="6" creationId="{6E09FA5C-4DCE-CF2E-7B2E-BE3DA70F1E0D}"/>
          </ac:spMkLst>
        </pc:spChg>
        <pc:spChg chg="mod">
          <ac:chgData name="Yang Jing" userId="26da976101741f37" providerId="LiveId" clId="{C1AB1D3B-898C-4AE8-B6D5-758DB633E5F1}" dt="2023-08-25T06:12:29.353" v="1434" actId="20577"/>
          <ac:spMkLst>
            <pc:docMk/>
            <pc:sldMk cId="4180897106" sldId="2034322621"/>
            <ac:spMk id="9" creationId="{CCE648A9-E317-0C9D-4A47-063510C14360}"/>
          </ac:spMkLst>
        </pc:spChg>
        <pc:graphicFrameChg chg="modGraphic">
          <ac:chgData name="Yang Jing" userId="26da976101741f37" providerId="LiveId" clId="{C1AB1D3B-898C-4AE8-B6D5-758DB633E5F1}" dt="2023-08-25T06:14:28.234" v="1487" actId="20577"/>
          <ac:graphicFrameMkLst>
            <pc:docMk/>
            <pc:sldMk cId="4180897106" sldId="2034322621"/>
            <ac:graphicFrameMk id="19" creationId="{098EEE41-B84E-B3E8-E370-B7B1275516C6}"/>
          </ac:graphicFrameMkLst>
        </pc:graphicFrameChg>
      </pc:sldChg>
      <pc:sldChg chg="del">
        <pc:chgData name="Yang Jing" userId="26da976101741f37" providerId="LiveId" clId="{C1AB1D3B-898C-4AE8-B6D5-758DB633E5F1}" dt="2023-08-25T06:09:22.301" v="1270" actId="2696"/>
        <pc:sldMkLst>
          <pc:docMk/>
          <pc:sldMk cId="2786264214" sldId="2034322622"/>
        </pc:sldMkLst>
      </pc:sldChg>
      <pc:sldChg chg="addSp delSp modSp delAnim modAnim">
        <pc:chgData name="Yang Jing" userId="26da976101741f37" providerId="LiveId" clId="{C1AB1D3B-898C-4AE8-B6D5-758DB633E5F1}" dt="2023-08-25T06:18:13.855" v="1592"/>
        <pc:sldMkLst>
          <pc:docMk/>
          <pc:sldMk cId="2866938897" sldId="2034322623"/>
        </pc:sldMkLst>
        <pc:spChg chg="mod">
          <ac:chgData name="Yang Jing" userId="26da976101741f37" providerId="LiveId" clId="{C1AB1D3B-898C-4AE8-B6D5-758DB633E5F1}" dt="2023-08-25T06:18:13.855" v="1592"/>
          <ac:spMkLst>
            <pc:docMk/>
            <pc:sldMk cId="2866938897" sldId="2034322623"/>
            <ac:spMk id="10" creationId="{1AAD91FF-E906-92CC-DD98-37DD0E949EF0}"/>
          </ac:spMkLst>
        </pc:spChg>
        <pc:spChg chg="del">
          <ac:chgData name="Yang Jing" userId="26da976101741f37" providerId="LiveId" clId="{C1AB1D3B-898C-4AE8-B6D5-758DB633E5F1}" dt="2023-08-25T06:17:51.369" v="1582" actId="478"/>
          <ac:spMkLst>
            <pc:docMk/>
            <pc:sldMk cId="2866938897" sldId="2034322623"/>
            <ac:spMk id="12" creationId="{FD463946-EFC3-79CC-BD3E-7ED1039EF99C}"/>
          </ac:spMkLst>
        </pc:spChg>
        <pc:spChg chg="add mod">
          <ac:chgData name="Yang Jing" userId="26da976101741f37" providerId="LiveId" clId="{C1AB1D3B-898C-4AE8-B6D5-758DB633E5F1}" dt="2023-08-25T06:18:09.735" v="1591" actId="1076"/>
          <ac:spMkLst>
            <pc:docMk/>
            <pc:sldMk cId="2866938897" sldId="2034322623"/>
            <ac:spMk id="13" creationId="{B9AC9C09-8889-4B35-A324-DF3E11E2C3C0}"/>
          </ac:spMkLst>
        </pc:spChg>
      </pc:sldChg>
      <pc:sldChg chg="del">
        <pc:chgData name="Yang Jing" userId="26da976101741f37" providerId="LiveId" clId="{C1AB1D3B-898C-4AE8-B6D5-758DB633E5F1}" dt="2023-08-25T05:42:01.260" v="631" actId="2696"/>
        <pc:sldMkLst>
          <pc:docMk/>
          <pc:sldMk cId="442639947" sldId="2034322628"/>
        </pc:sldMkLst>
      </pc:sldChg>
      <pc:sldChg chg="modSp add">
        <pc:chgData name="Yang Jing" userId="26da976101741f37" providerId="LiveId" clId="{C1AB1D3B-898C-4AE8-B6D5-758DB633E5F1}" dt="2023-08-25T06:51:45.941" v="2659" actId="1076"/>
        <pc:sldMkLst>
          <pc:docMk/>
          <pc:sldMk cId="1372018706" sldId="2034322628"/>
        </pc:sldMkLst>
        <pc:spChg chg="mod">
          <ac:chgData name="Yang Jing" userId="26da976101741f37" providerId="LiveId" clId="{C1AB1D3B-898C-4AE8-B6D5-758DB633E5F1}" dt="2023-08-25T06:47:03.077" v="2258"/>
          <ac:spMkLst>
            <pc:docMk/>
            <pc:sldMk cId="1372018706" sldId="2034322628"/>
            <ac:spMk id="5" creationId="{7E7E1E81-D509-BE0A-4956-01F8A1EE5C21}"/>
          </ac:spMkLst>
        </pc:spChg>
        <pc:spChg chg="mod">
          <ac:chgData name="Yang Jing" userId="26da976101741f37" providerId="LiveId" clId="{C1AB1D3B-898C-4AE8-B6D5-758DB633E5F1}" dt="2023-08-25T06:51:45.941" v="2659" actId="1076"/>
          <ac:spMkLst>
            <pc:docMk/>
            <pc:sldMk cId="1372018706" sldId="2034322628"/>
            <ac:spMk id="11" creationId="{99FA1CE5-6970-BFBF-BA9A-26F507284F1D}"/>
          </ac:spMkLst>
        </pc:spChg>
      </pc:sldChg>
      <pc:sldChg chg="addSp delSp modSp">
        <pc:chgData name="Yang Jing" userId="26da976101741f37" providerId="LiveId" clId="{C1AB1D3B-898C-4AE8-B6D5-758DB633E5F1}" dt="2023-08-25T06:06:06.067" v="1225" actId="1076"/>
        <pc:sldMkLst>
          <pc:docMk/>
          <pc:sldMk cId="1513708641" sldId="2034322629"/>
        </pc:sldMkLst>
        <pc:spChg chg="del">
          <ac:chgData name="Yang Jing" userId="26da976101741f37" providerId="LiveId" clId="{C1AB1D3B-898C-4AE8-B6D5-758DB633E5F1}" dt="2023-08-25T06:05:36.941" v="1210" actId="478"/>
          <ac:spMkLst>
            <pc:docMk/>
            <pc:sldMk cId="1513708641" sldId="2034322629"/>
            <ac:spMk id="5" creationId="{D24F7A79-1126-7EAE-B48D-147BF255C8A2}"/>
          </ac:spMkLst>
        </pc:spChg>
        <pc:spChg chg="del">
          <ac:chgData name="Yang Jing" userId="26da976101741f37" providerId="LiveId" clId="{C1AB1D3B-898C-4AE8-B6D5-758DB633E5F1}" dt="2023-08-25T06:05:36.941" v="1210" actId="478"/>
          <ac:spMkLst>
            <pc:docMk/>
            <pc:sldMk cId="1513708641" sldId="2034322629"/>
            <ac:spMk id="6" creationId="{527C593C-FCF7-8FDF-6838-2D1DC624304E}"/>
          </ac:spMkLst>
        </pc:spChg>
        <pc:spChg chg="add mod">
          <ac:chgData name="Yang Jing" userId="26da976101741f37" providerId="LiveId" clId="{C1AB1D3B-898C-4AE8-B6D5-758DB633E5F1}" dt="2023-08-25T06:06:03.787" v="1224" actId="1076"/>
          <ac:spMkLst>
            <pc:docMk/>
            <pc:sldMk cId="1513708641" sldId="2034322629"/>
            <ac:spMk id="7" creationId="{DDFD3CE8-6780-443D-849C-E4CEF699C3A7}"/>
          </ac:spMkLst>
        </pc:spChg>
        <pc:spChg chg="add mod">
          <ac:chgData name="Yang Jing" userId="26da976101741f37" providerId="LiveId" clId="{C1AB1D3B-898C-4AE8-B6D5-758DB633E5F1}" dt="2023-08-25T06:05:43.446" v="1213" actId="1076"/>
          <ac:spMkLst>
            <pc:docMk/>
            <pc:sldMk cId="1513708641" sldId="2034322629"/>
            <ac:spMk id="8" creationId="{F6E04982-6567-49E6-90FB-86A7569B688F}"/>
          </ac:spMkLst>
        </pc:spChg>
        <pc:spChg chg="add mod">
          <ac:chgData name="Yang Jing" userId="26da976101741f37" providerId="LiveId" clId="{C1AB1D3B-898C-4AE8-B6D5-758DB633E5F1}" dt="2023-08-25T06:06:06.067" v="1225" actId="1076"/>
          <ac:spMkLst>
            <pc:docMk/>
            <pc:sldMk cId="1513708641" sldId="2034322629"/>
            <ac:spMk id="10" creationId="{3018E2C1-3205-4B35-9097-3D2138F5BD9E}"/>
          </ac:spMkLst>
        </pc:spChg>
        <pc:picChg chg="del">
          <ac:chgData name="Yang Jing" userId="26da976101741f37" providerId="LiveId" clId="{C1AB1D3B-898C-4AE8-B6D5-758DB633E5F1}" dt="2023-08-25T06:05:36.941" v="1210" actId="478"/>
          <ac:picMkLst>
            <pc:docMk/>
            <pc:sldMk cId="1513708641" sldId="2034322629"/>
            <ac:picMk id="4" creationId="{6C687D48-61BE-3729-85A4-BE28E5C4C59F}"/>
          </ac:picMkLst>
        </pc:picChg>
        <pc:picChg chg="add mod">
          <ac:chgData name="Yang Jing" userId="26da976101741f37" providerId="LiveId" clId="{C1AB1D3B-898C-4AE8-B6D5-758DB633E5F1}" dt="2023-08-25T06:06:01.378" v="1223" actId="1076"/>
          <ac:picMkLst>
            <pc:docMk/>
            <pc:sldMk cId="1513708641" sldId="2034322629"/>
            <ac:picMk id="9" creationId="{F207459F-4D1E-4665-84F0-E48C96703950}"/>
          </ac:picMkLst>
        </pc:picChg>
      </pc:sldChg>
      <pc:sldChg chg="addSp delSp modSp delAnim modAnim">
        <pc:chgData name="Yang Jing" userId="26da976101741f37" providerId="LiveId" clId="{C1AB1D3B-898C-4AE8-B6D5-758DB633E5F1}" dt="2023-08-25T07:04:33.947" v="3009"/>
        <pc:sldMkLst>
          <pc:docMk/>
          <pc:sldMk cId="849023301" sldId="2034322630"/>
        </pc:sldMkLst>
        <pc:spChg chg="add mod">
          <ac:chgData name="Yang Jing" userId="26da976101741f37" providerId="LiveId" clId="{C1AB1D3B-898C-4AE8-B6D5-758DB633E5F1}" dt="2023-08-25T06:28:03.877" v="1896" actId="14100"/>
          <ac:spMkLst>
            <pc:docMk/>
            <pc:sldMk cId="849023301" sldId="2034322630"/>
            <ac:spMk id="2" creationId="{54AB3565-773D-4780-8329-7EC2D877021C}"/>
          </ac:spMkLst>
        </pc:spChg>
        <pc:spChg chg="del">
          <ac:chgData name="Yang Jing" userId="26da976101741f37" providerId="LiveId" clId="{C1AB1D3B-898C-4AE8-B6D5-758DB633E5F1}" dt="2023-08-25T06:03:00.798" v="1126" actId="478"/>
          <ac:spMkLst>
            <pc:docMk/>
            <pc:sldMk cId="849023301" sldId="2034322630"/>
            <ac:spMk id="4" creationId="{5B470097-6C5A-93C0-3F19-3B599D3454D9}"/>
          </ac:spMkLst>
        </pc:spChg>
        <pc:spChg chg="del">
          <ac:chgData name="Yang Jing" userId="26da976101741f37" providerId="LiveId" clId="{C1AB1D3B-898C-4AE8-B6D5-758DB633E5F1}" dt="2023-08-25T06:03:00.798" v="1126" actId="478"/>
          <ac:spMkLst>
            <pc:docMk/>
            <pc:sldMk cId="849023301" sldId="2034322630"/>
            <ac:spMk id="5" creationId="{CCE9ABEE-43E2-6666-E258-20F4EBE357C5}"/>
          </ac:spMkLst>
        </pc:spChg>
        <pc:spChg chg="del">
          <ac:chgData name="Yang Jing" userId="26da976101741f37" providerId="LiveId" clId="{C1AB1D3B-898C-4AE8-B6D5-758DB633E5F1}" dt="2023-08-25T06:03:00.798" v="1126" actId="478"/>
          <ac:spMkLst>
            <pc:docMk/>
            <pc:sldMk cId="849023301" sldId="2034322630"/>
            <ac:spMk id="6" creationId="{B169F582-81E0-6C07-E6A8-D5CC3A31C2C2}"/>
          </ac:spMkLst>
        </pc:spChg>
        <pc:spChg chg="del">
          <ac:chgData name="Yang Jing" userId="26da976101741f37" providerId="LiveId" clId="{C1AB1D3B-898C-4AE8-B6D5-758DB633E5F1}" dt="2023-08-25T06:03:00.798" v="1126" actId="478"/>
          <ac:spMkLst>
            <pc:docMk/>
            <pc:sldMk cId="849023301" sldId="2034322630"/>
            <ac:spMk id="16" creationId="{12B6FB61-D5FB-2597-D2FA-D78CE8C56A42}"/>
          </ac:spMkLst>
        </pc:spChg>
        <pc:spChg chg="del">
          <ac:chgData name="Yang Jing" userId="26da976101741f37" providerId="LiveId" clId="{C1AB1D3B-898C-4AE8-B6D5-758DB633E5F1}" dt="2023-08-25T06:03:00.798" v="1126" actId="478"/>
          <ac:spMkLst>
            <pc:docMk/>
            <pc:sldMk cId="849023301" sldId="2034322630"/>
            <ac:spMk id="17" creationId="{1AEFD467-B062-3F82-DAB7-E47B29F9C3F5}"/>
          </ac:spMkLst>
        </pc:spChg>
        <pc:spChg chg="del">
          <ac:chgData name="Yang Jing" userId="26da976101741f37" providerId="LiveId" clId="{C1AB1D3B-898C-4AE8-B6D5-758DB633E5F1}" dt="2023-08-25T06:03:00.798" v="1126" actId="478"/>
          <ac:spMkLst>
            <pc:docMk/>
            <pc:sldMk cId="849023301" sldId="2034322630"/>
            <ac:spMk id="18" creationId="{83D33B9B-7AFB-E54B-A6F4-415013EC9E74}"/>
          </ac:spMkLst>
        </pc:spChg>
        <pc:spChg chg="add mod">
          <ac:chgData name="Yang Jing" userId="26da976101741f37" providerId="LiveId" clId="{C1AB1D3B-898C-4AE8-B6D5-758DB633E5F1}" dt="2023-08-25T06:03:05.505" v="1128" actId="1076"/>
          <ac:spMkLst>
            <pc:docMk/>
            <pc:sldMk cId="849023301" sldId="2034322630"/>
            <ac:spMk id="19" creationId="{C7C5AE2F-01EC-47D6-BF81-2CF58E87407B}"/>
          </ac:spMkLst>
        </pc:spChg>
        <pc:spChg chg="add mod">
          <ac:chgData name="Yang Jing" userId="26da976101741f37" providerId="LiveId" clId="{C1AB1D3B-898C-4AE8-B6D5-758DB633E5F1}" dt="2023-08-25T06:27:52.881" v="1895" actId="20577"/>
          <ac:spMkLst>
            <pc:docMk/>
            <pc:sldMk cId="849023301" sldId="2034322630"/>
            <ac:spMk id="20" creationId="{3B42AFA6-1790-42FC-BC9D-072A7CF98758}"/>
          </ac:spMkLst>
        </pc:spChg>
        <pc:spChg chg="add mod">
          <ac:chgData name="Yang Jing" userId="26da976101741f37" providerId="LiveId" clId="{C1AB1D3B-898C-4AE8-B6D5-758DB633E5F1}" dt="2023-08-25T06:03:36.178" v="1182" actId="1076"/>
          <ac:spMkLst>
            <pc:docMk/>
            <pc:sldMk cId="849023301" sldId="2034322630"/>
            <ac:spMk id="21" creationId="{36ED4C47-A448-4CCB-B20F-E5AADECC0817}"/>
          </ac:spMkLst>
        </pc:spChg>
        <pc:spChg chg="add mod">
          <ac:chgData name="Yang Jing" userId="26da976101741f37" providerId="LiveId" clId="{C1AB1D3B-898C-4AE8-B6D5-758DB633E5F1}" dt="2023-08-25T06:03:36.178" v="1182" actId="1076"/>
          <ac:spMkLst>
            <pc:docMk/>
            <pc:sldMk cId="849023301" sldId="2034322630"/>
            <ac:spMk id="31" creationId="{2AB13703-3A2A-448A-83C4-42FC55970961}"/>
          </ac:spMkLst>
        </pc:spChg>
        <pc:spChg chg="add mod">
          <ac:chgData name="Yang Jing" userId="26da976101741f37" providerId="LiveId" clId="{C1AB1D3B-898C-4AE8-B6D5-758DB633E5F1}" dt="2023-08-25T06:03:36.178" v="1182" actId="1076"/>
          <ac:spMkLst>
            <pc:docMk/>
            <pc:sldMk cId="849023301" sldId="2034322630"/>
            <ac:spMk id="32" creationId="{0C2A101B-C8C1-48FF-BBFC-891719C4128B}"/>
          </ac:spMkLst>
        </pc:spChg>
        <pc:spChg chg="add mod">
          <ac:chgData name="Yang Jing" userId="26da976101741f37" providerId="LiveId" clId="{C1AB1D3B-898C-4AE8-B6D5-758DB633E5F1}" dt="2023-08-25T07:04:31.898" v="3008" actId="1076"/>
          <ac:spMkLst>
            <pc:docMk/>
            <pc:sldMk cId="849023301" sldId="2034322630"/>
            <ac:spMk id="33" creationId="{10AD1617-7632-4A11-AFA1-A4B4ADC1DA2B}"/>
          </ac:spMkLst>
        </pc:spChg>
        <pc:spChg chg="add mod">
          <ac:chgData name="Yang Jing" userId="26da976101741f37" providerId="LiveId" clId="{C1AB1D3B-898C-4AE8-B6D5-758DB633E5F1}" dt="2023-08-25T06:28:21.667" v="1901" actId="14100"/>
          <ac:spMkLst>
            <pc:docMk/>
            <pc:sldMk cId="849023301" sldId="2034322630"/>
            <ac:spMk id="34" creationId="{56B3CBCE-2530-4382-8AC6-353BC7DCF85F}"/>
          </ac:spMkLst>
        </pc:spChg>
        <pc:spChg chg="add mod">
          <ac:chgData name="Yang Jing" userId="26da976101741f37" providerId="LiveId" clId="{C1AB1D3B-898C-4AE8-B6D5-758DB633E5F1}" dt="2023-08-25T06:04:35.713" v="1199" actId="1076"/>
          <ac:spMkLst>
            <pc:docMk/>
            <pc:sldMk cId="849023301" sldId="2034322630"/>
            <ac:spMk id="35" creationId="{ECDB70F2-4C05-48FD-98C0-6FA354815B6D}"/>
          </ac:spMkLst>
        </pc:spChg>
        <pc:spChg chg="add mod">
          <ac:chgData name="Yang Jing" userId="26da976101741f37" providerId="LiveId" clId="{C1AB1D3B-898C-4AE8-B6D5-758DB633E5F1}" dt="2023-08-25T06:04:40.010" v="1201" actId="1076"/>
          <ac:spMkLst>
            <pc:docMk/>
            <pc:sldMk cId="849023301" sldId="2034322630"/>
            <ac:spMk id="36" creationId="{4D59278E-94A9-43E8-B385-AF3B84D4D990}"/>
          </ac:spMkLst>
        </pc:spChg>
        <pc:spChg chg="add mod">
          <ac:chgData name="Yang Jing" userId="26da976101741f37" providerId="LiveId" clId="{C1AB1D3B-898C-4AE8-B6D5-758DB633E5F1}" dt="2023-08-25T06:28:15.531" v="1900" actId="6549"/>
          <ac:spMkLst>
            <pc:docMk/>
            <pc:sldMk cId="849023301" sldId="2034322630"/>
            <ac:spMk id="37" creationId="{48DEFA28-8CA6-411B-8976-6673705187DB}"/>
          </ac:spMkLst>
        </pc:spChg>
        <pc:spChg chg="add mod">
          <ac:chgData name="Yang Jing" userId="26da976101741f37" providerId="LiveId" clId="{C1AB1D3B-898C-4AE8-B6D5-758DB633E5F1}" dt="2023-08-25T06:28:26.881" v="1903" actId="1076"/>
          <ac:spMkLst>
            <pc:docMk/>
            <pc:sldMk cId="849023301" sldId="2034322630"/>
            <ac:spMk id="38" creationId="{932A9CCA-C9B2-4901-BDA2-EDE5F06DC659}"/>
          </ac:spMkLst>
        </pc:spChg>
        <pc:grpChg chg="del">
          <ac:chgData name="Yang Jing" userId="26da976101741f37" providerId="LiveId" clId="{C1AB1D3B-898C-4AE8-B6D5-758DB633E5F1}" dt="2023-08-25T06:03:00.798" v="1126" actId="478"/>
          <ac:grpSpMkLst>
            <pc:docMk/>
            <pc:sldMk cId="849023301" sldId="2034322630"/>
            <ac:grpSpMk id="7" creationId="{E622D232-95F2-475B-A673-FF4C74970700}"/>
          </ac:grpSpMkLst>
        </pc:grpChg>
        <pc:grpChg chg="del">
          <ac:chgData name="Yang Jing" userId="26da976101741f37" providerId="LiveId" clId="{C1AB1D3B-898C-4AE8-B6D5-758DB633E5F1}" dt="2023-08-25T06:03:00.798" v="1126" actId="478"/>
          <ac:grpSpMkLst>
            <pc:docMk/>
            <pc:sldMk cId="849023301" sldId="2034322630"/>
            <ac:grpSpMk id="10" creationId="{398FDE2E-C373-4C4D-B413-98D99A8EB333}"/>
          </ac:grpSpMkLst>
        </pc:grpChg>
        <pc:grpChg chg="add mod">
          <ac:chgData name="Yang Jing" userId="26da976101741f37" providerId="LiveId" clId="{C1AB1D3B-898C-4AE8-B6D5-758DB633E5F1}" dt="2023-08-25T06:03:36.178" v="1182" actId="1076"/>
          <ac:grpSpMkLst>
            <pc:docMk/>
            <pc:sldMk cId="849023301" sldId="2034322630"/>
            <ac:grpSpMk id="22" creationId="{92CB1387-5DA6-43BE-8E0A-B941791AD4B7}"/>
          </ac:grpSpMkLst>
        </pc:grpChg>
        <pc:grpChg chg="add mod">
          <ac:chgData name="Yang Jing" userId="26da976101741f37" providerId="LiveId" clId="{C1AB1D3B-898C-4AE8-B6D5-758DB633E5F1}" dt="2023-08-25T06:03:36.178" v="1182" actId="1076"/>
          <ac:grpSpMkLst>
            <pc:docMk/>
            <pc:sldMk cId="849023301" sldId="2034322630"/>
            <ac:grpSpMk id="25" creationId="{5DC06C61-B066-4432-8D3B-87D51F9E6954}"/>
          </ac:grpSpMkLst>
        </pc:grpChg>
      </pc:sldChg>
      <pc:sldChg chg="addSp delSp modSp add delAnim modAnim">
        <pc:chgData name="Yang Jing" userId="26da976101741f37" providerId="LiveId" clId="{C1AB1D3B-898C-4AE8-B6D5-758DB633E5F1}" dt="2023-08-25T06:16:03.519" v="1535" actId="478"/>
        <pc:sldMkLst>
          <pc:docMk/>
          <pc:sldMk cId="3497970658" sldId="2034322631"/>
        </pc:sldMkLst>
        <pc:spChg chg="del">
          <ac:chgData name="Yang Jing" userId="26da976101741f37" providerId="LiveId" clId="{C1AB1D3B-898C-4AE8-B6D5-758DB633E5F1}" dt="2023-08-25T06:16:03.519" v="1535" actId="478"/>
          <ac:spMkLst>
            <pc:docMk/>
            <pc:sldMk cId="3497970658" sldId="2034322631"/>
            <ac:spMk id="5" creationId="{482A30B3-9EFB-5467-E0D7-452F92E724B1}"/>
          </ac:spMkLst>
        </pc:spChg>
        <pc:spChg chg="mod">
          <ac:chgData name="Yang Jing" userId="26da976101741f37" providerId="LiveId" clId="{C1AB1D3B-898C-4AE8-B6D5-758DB633E5F1}" dt="2023-08-25T06:13:22.906" v="1464" actId="20577"/>
          <ac:spMkLst>
            <pc:docMk/>
            <pc:sldMk cId="3497970658" sldId="2034322631"/>
            <ac:spMk id="9" creationId="{CCE648A9-E317-0C9D-4A47-063510C14360}"/>
          </ac:spMkLst>
        </pc:spChg>
        <pc:spChg chg="mod">
          <ac:chgData name="Yang Jing" userId="26da976101741f37" providerId="LiveId" clId="{C1AB1D3B-898C-4AE8-B6D5-758DB633E5F1}" dt="2023-08-25T06:15:41.409" v="1534" actId="1076"/>
          <ac:spMkLst>
            <pc:docMk/>
            <pc:sldMk cId="3497970658" sldId="2034322631"/>
            <ac:spMk id="12" creationId="{E5C35622-985C-9820-E80B-DB0CE427BE42}"/>
          </ac:spMkLst>
        </pc:spChg>
        <pc:grpChg chg="add del mod">
          <ac:chgData name="Yang Jing" userId="26da976101741f37" providerId="LiveId" clId="{C1AB1D3B-898C-4AE8-B6D5-758DB633E5F1}" dt="2023-08-25T06:13:42.906" v="1468"/>
          <ac:grpSpMkLst>
            <pc:docMk/>
            <pc:sldMk cId="3497970658" sldId="2034322631"/>
            <ac:grpSpMk id="13" creationId="{DC32D5D5-CB42-4A46-B021-2018C3F9B2A4}"/>
          </ac:grpSpMkLst>
        </pc:grpChg>
        <pc:graphicFrameChg chg="modGraphic">
          <ac:chgData name="Yang Jing" userId="26da976101741f37" providerId="LiveId" clId="{C1AB1D3B-898C-4AE8-B6D5-758DB633E5F1}" dt="2023-08-25T06:15:35.201" v="1533" actId="20577"/>
          <ac:graphicFrameMkLst>
            <pc:docMk/>
            <pc:sldMk cId="3497970658" sldId="2034322631"/>
            <ac:graphicFrameMk id="19" creationId="{098EEE41-B84E-B3E8-E370-B7B1275516C6}"/>
          </ac:graphicFrameMkLst>
        </pc:graphicFrameChg>
      </pc:sldChg>
      <pc:sldChg chg="addSp delSp modSp setBg">
        <pc:chgData name="Yang Jing" userId="26da976101741f37" providerId="LiveId" clId="{C1AB1D3B-898C-4AE8-B6D5-758DB633E5F1}" dt="2023-08-25T07:08:32.860" v="3037"/>
        <pc:sldMkLst>
          <pc:docMk/>
          <pc:sldMk cId="756337871" sldId="2034322632"/>
        </pc:sldMkLst>
        <pc:spChg chg="add mod">
          <ac:chgData name="Yang Jing" userId="26da976101741f37" providerId="LiveId" clId="{C1AB1D3B-898C-4AE8-B6D5-758DB633E5F1}" dt="2023-08-25T06:58:22.926" v="2791" actId="207"/>
          <ac:spMkLst>
            <pc:docMk/>
            <pc:sldMk cId="756337871" sldId="2034322632"/>
            <ac:spMk id="10" creationId="{971F2459-D577-4238-8152-C5D334CD376C}"/>
          </ac:spMkLst>
        </pc:spChg>
        <pc:spChg chg="mod">
          <ac:chgData name="Yang Jing" userId="26da976101741f37" providerId="LiveId" clId="{C1AB1D3B-898C-4AE8-B6D5-758DB633E5F1}" dt="2023-08-25T06:58:38.457" v="2794" actId="1076"/>
          <ac:spMkLst>
            <pc:docMk/>
            <pc:sldMk cId="756337871" sldId="2034322632"/>
            <ac:spMk id="13" creationId="{53BE6327-02B6-4BB5-888C-92E8B6A679C3}"/>
          </ac:spMkLst>
        </pc:spChg>
        <pc:spChg chg="mod">
          <ac:chgData name="Yang Jing" userId="26da976101741f37" providerId="LiveId" clId="{C1AB1D3B-898C-4AE8-B6D5-758DB633E5F1}" dt="2023-08-25T06:55:28.618" v="2736" actId="20577"/>
          <ac:spMkLst>
            <pc:docMk/>
            <pc:sldMk cId="756337871" sldId="2034322632"/>
            <ac:spMk id="17" creationId="{8DB8DD7A-8B57-AD87-E2A9-BAB51DD74A34}"/>
          </ac:spMkLst>
        </pc:spChg>
        <pc:picChg chg="add mod">
          <ac:chgData name="Yang Jing" userId="26da976101741f37" providerId="LiveId" clId="{C1AB1D3B-898C-4AE8-B6D5-758DB633E5F1}" dt="2023-08-25T06:58:35.988" v="2793" actId="1076"/>
          <ac:picMkLst>
            <pc:docMk/>
            <pc:sldMk cId="756337871" sldId="2034322632"/>
            <ac:picMk id="3" creationId="{0AE87543-DA1E-4415-B6B0-FA23B7D5A478}"/>
          </ac:picMkLst>
        </pc:picChg>
        <pc:picChg chg="del">
          <ac:chgData name="Yang Jing" userId="26da976101741f37" providerId="LiveId" clId="{C1AB1D3B-898C-4AE8-B6D5-758DB633E5F1}" dt="2023-08-25T06:57:14.303" v="2737" actId="478"/>
          <ac:picMkLst>
            <pc:docMk/>
            <pc:sldMk cId="756337871" sldId="2034322632"/>
            <ac:picMk id="7" creationId="{A54F6D7F-ECC7-D2D2-DA94-756B3A11C325}"/>
          </ac:picMkLst>
        </pc:picChg>
        <pc:picChg chg="del">
          <ac:chgData name="Yang Jing" userId="26da976101741f37" providerId="LiveId" clId="{C1AB1D3B-898C-4AE8-B6D5-758DB633E5F1}" dt="2023-08-25T06:57:15.272" v="2738" actId="478"/>
          <ac:picMkLst>
            <pc:docMk/>
            <pc:sldMk cId="756337871" sldId="2034322632"/>
            <ac:picMk id="8" creationId="{D79645AF-38A0-0149-4C6E-B1C5F89128A7}"/>
          </ac:picMkLst>
        </pc:picChg>
        <pc:picChg chg="del mod">
          <ac:chgData name="Yang Jing" userId="26da976101741f37" providerId="LiveId" clId="{C1AB1D3B-898C-4AE8-B6D5-758DB633E5F1}" dt="2023-08-25T06:57:17.504" v="2740" actId="478"/>
          <ac:picMkLst>
            <pc:docMk/>
            <pc:sldMk cId="756337871" sldId="2034322632"/>
            <ac:picMk id="9" creationId="{01BBE035-7B8A-1A5A-C5C0-8B5178B7EF5A}"/>
          </ac:picMkLst>
        </pc:picChg>
      </pc:sldChg>
      <pc:sldChg chg="delSp modSp">
        <pc:chgData name="Yang Jing" userId="26da976101741f37" providerId="LiveId" clId="{C1AB1D3B-898C-4AE8-B6D5-758DB633E5F1}" dt="2023-08-25T07:01:58.150" v="2968"/>
        <pc:sldMkLst>
          <pc:docMk/>
          <pc:sldMk cId="1971046862" sldId="2034322633"/>
        </pc:sldMkLst>
        <pc:spChg chg="del">
          <ac:chgData name="Yang Jing" userId="26da976101741f37" providerId="LiveId" clId="{C1AB1D3B-898C-4AE8-B6D5-758DB633E5F1}" dt="2023-08-25T06:00:52.209" v="1102" actId="478"/>
          <ac:spMkLst>
            <pc:docMk/>
            <pc:sldMk cId="1971046862" sldId="2034322633"/>
            <ac:spMk id="4" creationId="{C853F267-D386-DB9C-2F44-1C5699713914}"/>
          </ac:spMkLst>
        </pc:spChg>
        <pc:spChg chg="mod">
          <ac:chgData name="Yang Jing" userId="26da976101741f37" providerId="LiveId" clId="{C1AB1D3B-898C-4AE8-B6D5-758DB633E5F1}" dt="2023-08-25T07:01:58.150" v="2968"/>
          <ac:spMkLst>
            <pc:docMk/>
            <pc:sldMk cId="1971046862" sldId="2034322633"/>
            <ac:spMk id="5" creationId="{4986E7AD-1E44-8944-7015-E20B78BA7B6B}"/>
          </ac:spMkLst>
        </pc:spChg>
        <pc:spChg chg="mod">
          <ac:chgData name="Yang Jing" userId="26da976101741f37" providerId="LiveId" clId="{C1AB1D3B-898C-4AE8-B6D5-758DB633E5F1}" dt="2023-08-25T05:45:25.023" v="756" actId="1076"/>
          <ac:spMkLst>
            <pc:docMk/>
            <pc:sldMk cId="1971046862" sldId="2034322633"/>
            <ac:spMk id="7" creationId="{3FBF2488-D291-34DC-4C7C-8BAB3D2DB1D6}"/>
          </ac:spMkLst>
        </pc:spChg>
        <pc:spChg chg="mod">
          <ac:chgData name="Yang Jing" userId="26da976101741f37" providerId="LiveId" clId="{C1AB1D3B-898C-4AE8-B6D5-758DB633E5F1}" dt="2023-08-25T05:45:27.804" v="757" actId="1076"/>
          <ac:spMkLst>
            <pc:docMk/>
            <pc:sldMk cId="1971046862" sldId="2034322633"/>
            <ac:spMk id="9" creationId="{32EF5611-504E-FB3C-8209-631D458D8941}"/>
          </ac:spMkLst>
        </pc:spChg>
        <pc:graphicFrameChg chg="mod">
          <ac:chgData name="Yang Jing" userId="26da976101741f37" providerId="LiveId" clId="{C1AB1D3B-898C-4AE8-B6D5-758DB633E5F1}" dt="2023-08-25T05:45:22.284" v="754" actId="1076"/>
          <ac:graphicFrameMkLst>
            <pc:docMk/>
            <pc:sldMk cId="1971046862" sldId="2034322633"/>
            <ac:graphicFrameMk id="6" creationId="{5BADE79A-2A68-C613-8701-386563A5C008}"/>
          </ac:graphicFrameMkLst>
        </pc:graphicFrameChg>
        <pc:picChg chg="mod modCrop">
          <ac:chgData name="Yang Jing" userId="26da976101741f37" providerId="LiveId" clId="{C1AB1D3B-898C-4AE8-B6D5-758DB633E5F1}" dt="2023-08-25T06:01:38.458" v="1107" actId="1076"/>
          <ac:picMkLst>
            <pc:docMk/>
            <pc:sldMk cId="1971046862" sldId="2034322633"/>
            <ac:picMk id="8" creationId="{907AE9FC-7540-02DF-23C0-28B1024AA66E}"/>
          </ac:picMkLst>
        </pc:picChg>
      </pc:sldChg>
      <pc:sldChg chg="add del">
        <pc:chgData name="Yang Jing" userId="26da976101741f37" providerId="LiveId" clId="{C1AB1D3B-898C-4AE8-B6D5-758DB633E5F1}" dt="2023-08-25T06:53:03.911" v="2661" actId="2696"/>
        <pc:sldMkLst>
          <pc:docMk/>
          <pc:sldMk cId="1890850997" sldId="2034322634"/>
        </pc:sldMkLst>
      </pc:sldChg>
      <pc:sldChg chg="add del">
        <pc:chgData name="Yang Jing" userId="26da976101741f37" providerId="LiveId" clId="{C1AB1D3B-898C-4AE8-B6D5-758DB633E5F1}" dt="2023-08-25T06:53:04.144" v="2662" actId="2696"/>
        <pc:sldMkLst>
          <pc:docMk/>
          <pc:sldMk cId="2255076533" sldId="2034322635"/>
        </pc:sldMkLst>
      </pc:sldChg>
      <pc:sldChg chg="add del">
        <pc:chgData name="Yang Jing" userId="26da976101741f37" providerId="LiveId" clId="{C1AB1D3B-898C-4AE8-B6D5-758DB633E5F1}" dt="2023-08-25T06:53:04.928" v="2663" actId="2696"/>
        <pc:sldMkLst>
          <pc:docMk/>
          <pc:sldMk cId="3404771612" sldId="2034322636"/>
        </pc:sldMkLst>
      </pc:sldChg>
      <pc:sldChg chg="del">
        <pc:chgData name="Yang Jing" userId="26da976101741f37" providerId="LiveId" clId="{C1AB1D3B-898C-4AE8-B6D5-758DB633E5F1}" dt="2023-08-25T06:30:01.309" v="1910" actId="2696"/>
        <pc:sldMkLst>
          <pc:docMk/>
          <pc:sldMk cId="221707081" sldId="2034322637"/>
        </pc:sldMkLst>
      </pc:sldChg>
      <pc:sldChg chg="addSp delSp modSp">
        <pc:chgData name="Yang Jing" userId="26da976101741f37" providerId="LiveId" clId="{C1AB1D3B-898C-4AE8-B6D5-758DB633E5F1}" dt="2023-08-25T07:05:03.221" v="3012" actId="1076"/>
        <pc:sldMkLst>
          <pc:docMk/>
          <pc:sldMk cId="1541292759" sldId="2034322638"/>
        </pc:sldMkLst>
        <pc:spChg chg="del">
          <ac:chgData name="Yang Jing" userId="26da976101741f37" providerId="LiveId" clId="{C1AB1D3B-898C-4AE8-B6D5-758DB633E5F1}" dt="2023-08-25T06:06:36.977" v="1227" actId="478"/>
          <ac:spMkLst>
            <pc:docMk/>
            <pc:sldMk cId="1541292759" sldId="2034322638"/>
            <ac:spMk id="5" creationId="{309188BA-E4CA-C4CB-693D-E33C2CA614C7}"/>
          </ac:spMkLst>
        </pc:spChg>
        <pc:spChg chg="mod">
          <ac:chgData name="Yang Jing" userId="26da976101741f37" providerId="LiveId" clId="{C1AB1D3B-898C-4AE8-B6D5-758DB633E5F1}" dt="2023-08-25T06:07:12.871" v="1241"/>
          <ac:spMkLst>
            <pc:docMk/>
            <pc:sldMk cId="1541292759" sldId="2034322638"/>
            <ac:spMk id="6" creationId="{3F68686C-1F27-EA95-23CC-D8D17276F383}"/>
          </ac:spMkLst>
        </pc:spChg>
        <pc:spChg chg="add mod">
          <ac:chgData name="Yang Jing" userId="26da976101741f37" providerId="LiveId" clId="{C1AB1D3B-898C-4AE8-B6D5-758DB633E5F1}" dt="2023-08-25T07:05:03.221" v="3012" actId="1076"/>
          <ac:spMkLst>
            <pc:docMk/>
            <pc:sldMk cId="1541292759" sldId="2034322638"/>
            <ac:spMk id="7" creationId="{A462CE3D-4E28-4A8C-9459-D30642C697EA}"/>
          </ac:spMkLst>
        </pc:spChg>
        <pc:spChg chg="del">
          <ac:chgData name="Yang Jing" userId="26da976101741f37" providerId="LiveId" clId="{C1AB1D3B-898C-4AE8-B6D5-758DB633E5F1}" dt="2023-08-25T06:06:33.546" v="1226" actId="478"/>
          <ac:spMkLst>
            <pc:docMk/>
            <pc:sldMk cId="1541292759" sldId="2034322638"/>
            <ac:spMk id="10" creationId="{4766F1FF-BA49-9260-5DD3-F81FDB5D458B}"/>
          </ac:spMkLst>
        </pc:spChg>
        <pc:spChg chg="add mod">
          <ac:chgData name="Yang Jing" userId="26da976101741f37" providerId="LiveId" clId="{C1AB1D3B-898C-4AE8-B6D5-758DB633E5F1}" dt="2023-08-25T06:08:05.085" v="1260" actId="1076"/>
          <ac:spMkLst>
            <pc:docMk/>
            <pc:sldMk cId="1541292759" sldId="2034322638"/>
            <ac:spMk id="11" creationId="{EBCC764A-0D5D-4486-B2ED-3A0ABCFA56AE}"/>
          </ac:spMkLst>
        </pc:spChg>
      </pc:sldChg>
      <pc:sldChg chg="del">
        <pc:chgData name="Yang Jing" userId="26da976101741f37" providerId="LiveId" clId="{C1AB1D3B-898C-4AE8-B6D5-758DB633E5F1}" dt="2023-08-25T05:19:04.314" v="0" actId="2696"/>
        <pc:sldMkLst>
          <pc:docMk/>
          <pc:sldMk cId="3140226270" sldId="2034322639"/>
        </pc:sldMkLst>
      </pc:sldChg>
      <pc:sldChg chg="addSp delSp modSp modAnim">
        <pc:chgData name="Yang Jing" userId="26da976101741f37" providerId="LiveId" clId="{C1AB1D3B-898C-4AE8-B6D5-758DB633E5F1}" dt="2023-08-25T07:00:15.641" v="2915"/>
        <pc:sldMkLst>
          <pc:docMk/>
          <pc:sldMk cId="3536454007" sldId="2034322640"/>
        </pc:sldMkLst>
        <pc:spChg chg="mod">
          <ac:chgData name="Yang Jing" userId="26da976101741f37" providerId="LiveId" clId="{C1AB1D3B-898C-4AE8-B6D5-758DB633E5F1}" dt="2023-08-25T05:39:33.739" v="604" actId="20577"/>
          <ac:spMkLst>
            <pc:docMk/>
            <pc:sldMk cId="3536454007" sldId="2034322640"/>
            <ac:spMk id="4" creationId="{89498CAA-BB67-E64B-B62E-578CC771AC4E}"/>
          </ac:spMkLst>
        </pc:spChg>
        <pc:spChg chg="mod">
          <ac:chgData name="Yang Jing" userId="26da976101741f37" providerId="LiveId" clId="{C1AB1D3B-898C-4AE8-B6D5-758DB633E5F1}" dt="2023-08-25T05:39:57.739" v="609" actId="1076"/>
          <ac:spMkLst>
            <pc:docMk/>
            <pc:sldMk cId="3536454007" sldId="2034322640"/>
            <ac:spMk id="7" creationId="{7C4DFD44-E08D-4168-A9B4-3CE7EEBBA0F6}"/>
          </ac:spMkLst>
        </pc:spChg>
        <pc:spChg chg="mod">
          <ac:chgData name="Yang Jing" userId="26da976101741f37" providerId="LiveId" clId="{C1AB1D3B-898C-4AE8-B6D5-758DB633E5F1}" dt="2023-08-25T05:40:02.611" v="616" actId="20577"/>
          <ac:spMkLst>
            <pc:docMk/>
            <pc:sldMk cId="3536454007" sldId="2034322640"/>
            <ac:spMk id="8" creationId="{DB7A93AE-BC5A-44AB-A2C1-8B57B1FCB08C}"/>
          </ac:spMkLst>
        </pc:spChg>
        <pc:spChg chg="del">
          <ac:chgData name="Yang Jing" userId="26da976101741f37" providerId="LiveId" clId="{C1AB1D3B-898C-4AE8-B6D5-758DB633E5F1}" dt="2023-08-25T05:39:54.186" v="608" actId="478"/>
          <ac:spMkLst>
            <pc:docMk/>
            <pc:sldMk cId="3536454007" sldId="2034322640"/>
            <ac:spMk id="9" creationId="{0BB87BB8-1405-4888-AC25-2D5424688F13}"/>
          </ac:spMkLst>
        </pc:spChg>
        <pc:spChg chg="mod">
          <ac:chgData name="Yang Jing" userId="26da976101741f37" providerId="LiveId" clId="{C1AB1D3B-898C-4AE8-B6D5-758DB633E5F1}" dt="2023-08-25T05:40:10.076" v="618" actId="1076"/>
          <ac:spMkLst>
            <pc:docMk/>
            <pc:sldMk cId="3536454007" sldId="2034322640"/>
            <ac:spMk id="10" creationId="{D045105E-C1D9-6748-92DA-BD54E160F0B8}"/>
          </ac:spMkLst>
        </pc:spChg>
        <pc:grpChg chg="add mod">
          <ac:chgData name="Yang Jing" userId="26da976101741f37" providerId="LiveId" clId="{C1AB1D3B-898C-4AE8-B6D5-758DB633E5F1}" dt="2023-08-25T05:40:07.582" v="617" actId="1076"/>
          <ac:grpSpMkLst>
            <pc:docMk/>
            <pc:sldMk cId="3536454007" sldId="2034322640"/>
            <ac:grpSpMk id="5" creationId="{02122210-D65B-4264-A959-69D43B507CCD}"/>
          </ac:grpSpMkLst>
        </pc:grpChg>
      </pc:sldChg>
      <pc:sldChg chg="del">
        <pc:chgData name="Yang Jing" userId="26da976101741f37" providerId="LiveId" clId="{C1AB1D3B-898C-4AE8-B6D5-758DB633E5F1}" dt="2023-08-25T05:42:30.566" v="647" actId="2696"/>
        <pc:sldMkLst>
          <pc:docMk/>
          <pc:sldMk cId="3371880357" sldId="2034322641"/>
        </pc:sldMkLst>
      </pc:sldChg>
      <pc:sldChg chg="modSp">
        <pc:chgData name="Yang Jing" userId="26da976101741f37" providerId="LiveId" clId="{C1AB1D3B-898C-4AE8-B6D5-758DB633E5F1}" dt="2023-08-25T05:43:21.313" v="653"/>
        <pc:sldMkLst>
          <pc:docMk/>
          <pc:sldMk cId="732359137" sldId="2034322642"/>
        </pc:sldMkLst>
        <pc:spChg chg="mod">
          <ac:chgData name="Yang Jing" userId="26da976101741f37" providerId="LiveId" clId="{C1AB1D3B-898C-4AE8-B6D5-758DB633E5F1}" dt="2023-08-25T05:43:21.313" v="653"/>
          <ac:spMkLst>
            <pc:docMk/>
            <pc:sldMk cId="732359137" sldId="2034322642"/>
            <ac:spMk id="8" creationId="{05F30BB9-9A02-4F05-A9B2-4908CEEBC187}"/>
          </ac:spMkLst>
        </pc:spChg>
        <pc:spChg chg="mod">
          <ac:chgData name="Yang Jing" userId="26da976101741f37" providerId="LiveId" clId="{C1AB1D3B-898C-4AE8-B6D5-758DB633E5F1}" dt="2023-08-25T05:21:29.561" v="135" actId="1076"/>
          <ac:spMkLst>
            <pc:docMk/>
            <pc:sldMk cId="732359137" sldId="2034322642"/>
            <ac:spMk id="45" creationId="{C6F88257-4441-4765-8D6D-3E6C5E63CC28}"/>
          </ac:spMkLst>
        </pc:spChg>
        <pc:spChg chg="mod">
          <ac:chgData name="Yang Jing" userId="26da976101741f37" providerId="LiveId" clId="{C1AB1D3B-898C-4AE8-B6D5-758DB633E5F1}" dt="2023-08-25T05:21:51.795" v="148" actId="1076"/>
          <ac:spMkLst>
            <pc:docMk/>
            <pc:sldMk cId="732359137" sldId="2034322642"/>
            <ac:spMk id="50" creationId="{0542EBDA-DF1D-4FBC-917A-20E777157EB5}"/>
          </ac:spMkLst>
        </pc:spChg>
      </pc:sldChg>
      <pc:sldChg chg="del">
        <pc:chgData name="Yang Jing" userId="26da976101741f37" providerId="LiveId" clId="{C1AB1D3B-898C-4AE8-B6D5-758DB633E5F1}" dt="2023-08-25T05:43:11.764" v="652" actId="2696"/>
        <pc:sldMkLst>
          <pc:docMk/>
          <pc:sldMk cId="2644666120" sldId="2034322643"/>
        </pc:sldMkLst>
      </pc:sldChg>
      <pc:sldChg chg="delSp modSp delAnim">
        <pc:chgData name="Yang Jing" userId="26da976101741f37" providerId="LiveId" clId="{C1AB1D3B-898C-4AE8-B6D5-758DB633E5F1}" dt="2023-08-25T07:03:52.579" v="2993"/>
        <pc:sldMkLst>
          <pc:docMk/>
          <pc:sldMk cId="459499818" sldId="2034322644"/>
        </pc:sldMkLst>
        <pc:spChg chg="del">
          <ac:chgData name="Yang Jing" userId="26da976101741f37" providerId="LiveId" clId="{C1AB1D3B-898C-4AE8-B6D5-758DB633E5F1}" dt="2023-08-25T05:49:50.747" v="810" actId="478"/>
          <ac:spMkLst>
            <pc:docMk/>
            <pc:sldMk cId="459499818" sldId="2034322644"/>
            <ac:spMk id="2" creationId="{A2F51FA7-30A4-2FB7-7225-B6954C1E42C2}"/>
          </ac:spMkLst>
        </pc:spChg>
        <pc:spChg chg="del">
          <ac:chgData name="Yang Jing" userId="26da976101741f37" providerId="LiveId" clId="{C1AB1D3B-898C-4AE8-B6D5-758DB633E5F1}" dt="2023-08-25T05:49:52.523" v="811" actId="478"/>
          <ac:spMkLst>
            <pc:docMk/>
            <pc:sldMk cId="459499818" sldId="2034322644"/>
            <ac:spMk id="3" creationId="{AF447E93-B27C-6BF5-24E6-44B64FBBA708}"/>
          </ac:spMkLst>
        </pc:spChg>
        <pc:spChg chg="del">
          <ac:chgData name="Yang Jing" userId="26da976101741f37" providerId="LiveId" clId="{C1AB1D3B-898C-4AE8-B6D5-758DB633E5F1}" dt="2023-08-25T05:49:49.394" v="809" actId="478"/>
          <ac:spMkLst>
            <pc:docMk/>
            <pc:sldMk cId="459499818" sldId="2034322644"/>
            <ac:spMk id="4" creationId="{34B959A3-24C6-324F-7A93-2BD9BE0FCA4E}"/>
          </ac:spMkLst>
        </pc:spChg>
        <pc:spChg chg="mod">
          <ac:chgData name="Yang Jing" userId="26da976101741f37" providerId="LiveId" clId="{C1AB1D3B-898C-4AE8-B6D5-758DB633E5F1}" dt="2023-08-25T05:50:06.966" v="819" actId="1076"/>
          <ac:spMkLst>
            <pc:docMk/>
            <pc:sldMk cId="459499818" sldId="2034322644"/>
            <ac:spMk id="8" creationId="{01831DA4-F482-E2B7-673F-56EEAF7EE098}"/>
          </ac:spMkLst>
        </pc:spChg>
        <pc:spChg chg="mod">
          <ac:chgData name="Yang Jing" userId="26da976101741f37" providerId="LiveId" clId="{C1AB1D3B-898C-4AE8-B6D5-758DB633E5F1}" dt="2023-08-25T05:50:06.966" v="819" actId="1076"/>
          <ac:spMkLst>
            <pc:docMk/>
            <pc:sldMk cId="459499818" sldId="2034322644"/>
            <ac:spMk id="9" creationId="{4CA5CD4C-DF19-71A5-734C-0FA8622352DD}"/>
          </ac:spMkLst>
        </pc:spChg>
        <pc:spChg chg="mod">
          <ac:chgData name="Yang Jing" userId="26da976101741f37" providerId="LiveId" clId="{C1AB1D3B-898C-4AE8-B6D5-758DB633E5F1}" dt="2023-08-25T05:50:06.966" v="819" actId="1076"/>
          <ac:spMkLst>
            <pc:docMk/>
            <pc:sldMk cId="459499818" sldId="2034322644"/>
            <ac:spMk id="10" creationId="{00518C8E-1076-AF92-22E2-04C1E33235DF}"/>
          </ac:spMkLst>
        </pc:spChg>
        <pc:spChg chg="mod">
          <ac:chgData name="Yang Jing" userId="26da976101741f37" providerId="LiveId" clId="{C1AB1D3B-898C-4AE8-B6D5-758DB633E5F1}" dt="2023-08-25T05:50:06.966" v="819" actId="1076"/>
          <ac:spMkLst>
            <pc:docMk/>
            <pc:sldMk cId="459499818" sldId="2034322644"/>
            <ac:spMk id="12" creationId="{2FBA9D0C-4285-01C6-F87D-9B5DAE080E90}"/>
          </ac:spMkLst>
        </pc:spChg>
        <pc:spChg chg="mod">
          <ac:chgData name="Yang Jing" userId="26da976101741f37" providerId="LiveId" clId="{C1AB1D3B-898C-4AE8-B6D5-758DB633E5F1}" dt="2023-08-25T05:50:06.966" v="819" actId="1076"/>
          <ac:spMkLst>
            <pc:docMk/>
            <pc:sldMk cId="459499818" sldId="2034322644"/>
            <ac:spMk id="13" creationId="{8893657E-A0A3-0634-832C-CFCF62CE3473}"/>
          </ac:spMkLst>
        </pc:spChg>
        <pc:spChg chg="mod">
          <ac:chgData name="Yang Jing" userId="26da976101741f37" providerId="LiveId" clId="{C1AB1D3B-898C-4AE8-B6D5-758DB633E5F1}" dt="2023-08-25T05:50:06.966" v="819" actId="1076"/>
          <ac:spMkLst>
            <pc:docMk/>
            <pc:sldMk cId="459499818" sldId="2034322644"/>
            <ac:spMk id="14" creationId="{7B9E2B59-155C-EBFD-11B3-0EE421AEECA4}"/>
          </ac:spMkLst>
        </pc:spChg>
        <pc:spChg chg="mod">
          <ac:chgData name="Yang Jing" userId="26da976101741f37" providerId="LiveId" clId="{C1AB1D3B-898C-4AE8-B6D5-758DB633E5F1}" dt="2023-08-25T07:03:52.579" v="2993"/>
          <ac:spMkLst>
            <pc:docMk/>
            <pc:sldMk cId="459499818" sldId="2034322644"/>
            <ac:spMk id="15" creationId="{3DA3B4AF-D473-6EE1-7FAF-4C03D4216A05}"/>
          </ac:spMkLst>
        </pc:spChg>
        <pc:spChg chg="mod">
          <ac:chgData name="Yang Jing" userId="26da976101741f37" providerId="LiveId" clId="{C1AB1D3B-898C-4AE8-B6D5-758DB633E5F1}" dt="2023-08-25T05:50:06.966" v="819" actId="1076"/>
          <ac:spMkLst>
            <pc:docMk/>
            <pc:sldMk cId="459499818" sldId="2034322644"/>
            <ac:spMk id="51" creationId="{A60AA8F3-29ED-5163-8D26-F79AC2B80C9E}"/>
          </ac:spMkLst>
        </pc:spChg>
        <pc:graphicFrameChg chg="mod">
          <ac:chgData name="Yang Jing" userId="26da976101741f37" providerId="LiveId" clId="{C1AB1D3B-898C-4AE8-B6D5-758DB633E5F1}" dt="2023-08-25T05:50:06.966" v="819" actId="1076"/>
          <ac:graphicFrameMkLst>
            <pc:docMk/>
            <pc:sldMk cId="459499818" sldId="2034322644"/>
            <ac:graphicFrameMk id="7" creationId="{2AD22A61-EA92-9346-409F-EBA3A7F1BDD4}"/>
          </ac:graphicFrameMkLst>
        </pc:graphicFrameChg>
        <pc:picChg chg="mod">
          <ac:chgData name="Yang Jing" userId="26da976101741f37" providerId="LiveId" clId="{C1AB1D3B-898C-4AE8-B6D5-758DB633E5F1}" dt="2023-08-25T05:50:06.966" v="819" actId="1076"/>
          <ac:picMkLst>
            <pc:docMk/>
            <pc:sldMk cId="459499818" sldId="2034322644"/>
            <ac:picMk id="5" creationId="{D9297297-EB5F-61B8-C8B2-D4A2E9DF07F4}"/>
          </ac:picMkLst>
        </pc:picChg>
      </pc:sldChg>
      <pc:sldChg chg="del">
        <pc:chgData name="Yang Jing" userId="26da976101741f37" providerId="LiveId" clId="{C1AB1D3B-898C-4AE8-B6D5-758DB633E5F1}" dt="2023-08-25T05:42:33.676" v="648" actId="2696"/>
        <pc:sldMkLst>
          <pc:docMk/>
          <pc:sldMk cId="3001136329" sldId="2034322646"/>
        </pc:sldMkLst>
      </pc:sldChg>
      <pc:sldChg chg="del">
        <pc:chgData name="Yang Jing" userId="26da976101741f37" providerId="LiveId" clId="{C1AB1D3B-898C-4AE8-B6D5-758DB633E5F1}" dt="2023-08-25T06:29:59.266" v="1906" actId="2696"/>
        <pc:sldMkLst>
          <pc:docMk/>
          <pc:sldMk cId="3573469716" sldId="2034322648"/>
        </pc:sldMkLst>
      </pc:sldChg>
      <pc:sldChg chg="del">
        <pc:chgData name="Yang Jing" userId="26da976101741f37" providerId="LiveId" clId="{C1AB1D3B-898C-4AE8-B6D5-758DB633E5F1}" dt="2023-08-25T05:57:01.578" v="967" actId="2696"/>
        <pc:sldMkLst>
          <pc:docMk/>
          <pc:sldMk cId="3304420712" sldId="2034322649"/>
        </pc:sldMkLst>
      </pc:sldChg>
      <pc:sldChg chg="addSp delSp modSp">
        <pc:chgData name="Yang Jing" userId="26da976101741f37" providerId="LiveId" clId="{C1AB1D3B-898C-4AE8-B6D5-758DB633E5F1}" dt="2023-08-25T07:01:08.869" v="2940" actId="1076"/>
        <pc:sldMkLst>
          <pc:docMk/>
          <pc:sldMk cId="3464808359" sldId="2034322650"/>
        </pc:sldMkLst>
        <pc:spChg chg="mod">
          <ac:chgData name="Yang Jing" userId="26da976101741f37" providerId="LiveId" clId="{C1AB1D3B-898C-4AE8-B6D5-758DB633E5F1}" dt="2023-08-25T05:57:27.634" v="1017" actId="20577"/>
          <ac:spMkLst>
            <pc:docMk/>
            <pc:sldMk cId="3464808359" sldId="2034322650"/>
            <ac:spMk id="6" creationId="{AEC88F53-626F-3947-5EBC-3E71E57EDB13}"/>
          </ac:spMkLst>
        </pc:spChg>
        <pc:spChg chg="del">
          <ac:chgData name="Yang Jing" userId="26da976101741f37" providerId="LiveId" clId="{C1AB1D3B-898C-4AE8-B6D5-758DB633E5F1}" dt="2023-08-25T05:57:04.890" v="968" actId="478"/>
          <ac:spMkLst>
            <pc:docMk/>
            <pc:sldMk cId="3464808359" sldId="2034322650"/>
            <ac:spMk id="7" creationId="{F81A7228-3861-ECDE-AF55-A1F68CBEAD68}"/>
          </ac:spMkLst>
        </pc:spChg>
        <pc:spChg chg="add mod">
          <ac:chgData name="Yang Jing" userId="26da976101741f37" providerId="LiveId" clId="{C1AB1D3B-898C-4AE8-B6D5-758DB633E5F1}" dt="2023-08-25T07:01:08.869" v="2940" actId="1076"/>
          <ac:spMkLst>
            <pc:docMk/>
            <pc:sldMk cId="3464808359" sldId="2034322650"/>
            <ac:spMk id="8" creationId="{C870C4F6-A192-4943-9925-E4B4B66F6A78}"/>
          </ac:spMkLst>
        </pc:spChg>
        <pc:spChg chg="del">
          <ac:chgData name="Yang Jing" userId="26da976101741f37" providerId="LiveId" clId="{C1AB1D3B-898C-4AE8-B6D5-758DB633E5F1}" dt="2023-08-25T06:00:39.282" v="1097" actId="478"/>
          <ac:spMkLst>
            <pc:docMk/>
            <pc:sldMk cId="3464808359" sldId="2034322650"/>
            <ac:spMk id="9" creationId="{BDCB35B5-6097-2331-7C26-D05914110175}"/>
          </ac:spMkLst>
        </pc:spChg>
        <pc:picChg chg="mod">
          <ac:chgData name="Yang Jing" userId="26da976101741f37" providerId="LiveId" clId="{C1AB1D3B-898C-4AE8-B6D5-758DB633E5F1}" dt="2023-08-25T06:00:43.131" v="1099" actId="1076"/>
          <ac:picMkLst>
            <pc:docMk/>
            <pc:sldMk cId="3464808359" sldId="2034322650"/>
            <ac:picMk id="5" creationId="{CA383254-2BED-9B4D-FE7B-24304F3F6CF0}"/>
          </ac:picMkLst>
        </pc:picChg>
      </pc:sldChg>
      <pc:sldChg chg="addSp delSp modSp delAnim modAnim">
        <pc:chgData name="Yang Jing" userId="26da976101741f37" providerId="LiveId" clId="{C1AB1D3B-898C-4AE8-B6D5-758DB633E5F1}" dt="2023-08-25T06:19:10.270" v="1598" actId="122"/>
        <pc:sldMkLst>
          <pc:docMk/>
          <pc:sldMk cId="1326808789" sldId="2034322651"/>
        </pc:sldMkLst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6" creationId="{8FE8E130-4EBB-4CC1-BA53-0508C4D5F687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7" creationId="{E2B12E69-53A0-4EE5-B3F6-02DDFDBC057A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10" creationId="{B2887E03-E5C1-44CC-BCA1-B3257343345D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14" creationId="{03C3F8FF-31E8-4A47-B366-A568F491B872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15" creationId="{E898EE9B-4845-48B0-ACBC-BEBD1C05D0FF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16" creationId="{FF0884B3-83BE-47DC-9340-2037532E5862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20" creationId="{D4185E9C-F0BB-4CD1-8662-688AE5ED54C1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21" creationId="{0272FFBD-A9B1-44D1-8A13-AAD077DB13D2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23" creationId="{E57D8899-0B94-4515-A74F-B5E124FD5379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24" creationId="{9973ADCC-5BF2-49FF-BFA4-2532E1715360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25" creationId="{33DC7F12-79B7-496E-9DD1-79328750D1DC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26" creationId="{DC7EB378-2CE6-4E69-B7F0-E76C776A1529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27" creationId="{0DC12F95-0EFC-4063-8049-3B5BB3795D05}"/>
          </ac:spMkLst>
        </pc:spChg>
        <pc:spChg chg="mod">
          <ac:chgData name="Yang Jing" userId="26da976101741f37" providerId="LiveId" clId="{C1AB1D3B-898C-4AE8-B6D5-758DB633E5F1}" dt="2023-08-25T06:19:10.270" v="1598" actId="122"/>
          <ac:spMkLst>
            <pc:docMk/>
            <pc:sldMk cId="1326808789" sldId="2034322651"/>
            <ac:spMk id="29" creationId="{903BE8D4-D110-4895-BF92-DD2C905AB373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30" creationId="{CF719AF0-EA7F-4C9B-A50D-992CBF5C385E}"/>
          </ac:spMkLst>
        </pc:spChg>
        <pc:spChg chg="del">
          <ac:chgData name="Yang Jing" userId="26da976101741f37" providerId="LiveId" clId="{C1AB1D3B-898C-4AE8-B6D5-758DB633E5F1}" dt="2023-08-25T06:18:57.199" v="1593" actId="478"/>
          <ac:spMkLst>
            <pc:docMk/>
            <pc:sldMk cId="1326808789" sldId="2034322651"/>
            <ac:spMk id="31" creationId="{E4C206AC-8B37-4C63-A11F-6ABF1414F8FA}"/>
          </ac:spMkLst>
        </pc:spChg>
        <pc:spChg chg="add mod">
          <ac:chgData name="Yang Jing" userId="26da976101741f37" providerId="LiveId" clId="{C1AB1D3B-898C-4AE8-B6D5-758DB633E5F1}" dt="2023-08-25T06:19:02.174" v="1595" actId="1076"/>
          <ac:spMkLst>
            <pc:docMk/>
            <pc:sldMk cId="1326808789" sldId="2034322651"/>
            <ac:spMk id="39" creationId="{D1DA716D-1008-4458-AFFC-A231E834E3E7}"/>
          </ac:spMkLst>
        </pc:spChg>
        <pc:spChg chg="add mod">
          <ac:chgData name="Yang Jing" userId="26da976101741f37" providerId="LiveId" clId="{C1AB1D3B-898C-4AE8-B6D5-758DB633E5F1}" dt="2023-08-25T06:19:02.174" v="1595" actId="1076"/>
          <ac:spMkLst>
            <pc:docMk/>
            <pc:sldMk cId="1326808789" sldId="2034322651"/>
            <ac:spMk id="40" creationId="{B9EF8AAA-C274-402A-8CE7-B8F83DDDFFD4}"/>
          </ac:spMkLst>
        </pc:spChg>
        <pc:spChg chg="add mod">
          <ac:chgData name="Yang Jing" userId="26da976101741f37" providerId="LiveId" clId="{C1AB1D3B-898C-4AE8-B6D5-758DB633E5F1}" dt="2023-08-25T06:19:02.174" v="1595" actId="1076"/>
          <ac:spMkLst>
            <pc:docMk/>
            <pc:sldMk cId="1326808789" sldId="2034322651"/>
            <ac:spMk id="42" creationId="{A5640F21-5759-4698-B148-637488943DA4}"/>
          </ac:spMkLst>
        </pc:spChg>
        <pc:spChg chg="add mod">
          <ac:chgData name="Yang Jing" userId="26da976101741f37" providerId="LiveId" clId="{C1AB1D3B-898C-4AE8-B6D5-758DB633E5F1}" dt="2023-08-25T06:19:02.174" v="1595" actId="1076"/>
          <ac:spMkLst>
            <pc:docMk/>
            <pc:sldMk cId="1326808789" sldId="2034322651"/>
            <ac:spMk id="43" creationId="{DFDA1213-0E5F-4889-BFFE-9D3EF24DA7EF}"/>
          </ac:spMkLst>
        </pc:spChg>
        <pc:spChg chg="add mod">
          <ac:chgData name="Yang Jing" userId="26da976101741f37" providerId="LiveId" clId="{C1AB1D3B-898C-4AE8-B6D5-758DB633E5F1}" dt="2023-08-25T06:19:02.174" v="1595" actId="1076"/>
          <ac:spMkLst>
            <pc:docMk/>
            <pc:sldMk cId="1326808789" sldId="2034322651"/>
            <ac:spMk id="44" creationId="{6F997D45-2BE4-4B7D-A871-8F7434888CB4}"/>
          </ac:spMkLst>
        </pc:spChg>
        <pc:spChg chg="add mod">
          <ac:chgData name="Yang Jing" userId="26da976101741f37" providerId="LiveId" clId="{C1AB1D3B-898C-4AE8-B6D5-758DB633E5F1}" dt="2023-08-25T06:19:02.174" v="1595" actId="1076"/>
          <ac:spMkLst>
            <pc:docMk/>
            <pc:sldMk cId="1326808789" sldId="2034322651"/>
            <ac:spMk id="46" creationId="{48D1C07E-BCDA-4BB9-AE4E-D5C012C87E83}"/>
          </ac:spMkLst>
        </pc:spChg>
        <pc:grpChg chg="add mod">
          <ac:chgData name="Yang Jing" userId="26da976101741f37" providerId="LiveId" clId="{C1AB1D3B-898C-4AE8-B6D5-758DB633E5F1}" dt="2023-08-25T06:19:02.174" v="1595" actId="1076"/>
          <ac:grpSpMkLst>
            <pc:docMk/>
            <pc:sldMk cId="1326808789" sldId="2034322651"/>
            <ac:grpSpMk id="33" creationId="{8B36B805-E314-46AB-8B55-EEF4DEF356EC}"/>
          </ac:grpSpMkLst>
        </pc:grpChg>
        <pc:grpChg chg="del">
          <ac:chgData name="Yang Jing" userId="26da976101741f37" providerId="LiveId" clId="{C1AB1D3B-898C-4AE8-B6D5-758DB633E5F1}" dt="2023-08-25T06:18:57.199" v="1593" actId="478"/>
          <ac:grpSpMkLst>
            <pc:docMk/>
            <pc:sldMk cId="1326808789" sldId="2034322651"/>
            <ac:grpSpMk id="35" creationId="{68B80B2C-DA9E-4BE6-840E-76BB46299C23}"/>
          </ac:grpSpMkLst>
        </pc:grpChg>
        <pc:graphicFrameChg chg="del">
          <ac:chgData name="Yang Jing" userId="26da976101741f37" providerId="LiveId" clId="{C1AB1D3B-898C-4AE8-B6D5-758DB633E5F1}" dt="2023-08-25T06:18:57.199" v="1593" actId="478"/>
          <ac:graphicFrameMkLst>
            <pc:docMk/>
            <pc:sldMk cId="1326808789" sldId="2034322651"/>
            <ac:graphicFrameMk id="4" creationId="{0437591E-BF95-4A7E-BF07-3F4744A92225}"/>
          </ac:graphicFrameMkLst>
        </pc:graphicFrameChg>
        <pc:graphicFrameChg chg="del">
          <ac:chgData name="Yang Jing" userId="26da976101741f37" providerId="LiveId" clId="{C1AB1D3B-898C-4AE8-B6D5-758DB633E5F1}" dt="2023-08-25T06:18:57.199" v="1593" actId="478"/>
          <ac:graphicFrameMkLst>
            <pc:docMk/>
            <pc:sldMk cId="1326808789" sldId="2034322651"/>
            <ac:graphicFrameMk id="17" creationId="{71CBE094-0440-45F3-9487-D6D409B93BDA}"/>
          </ac:graphicFrameMkLst>
        </pc:graphicFrameChg>
        <pc:graphicFrameChg chg="del">
          <ac:chgData name="Yang Jing" userId="26da976101741f37" providerId="LiveId" clId="{C1AB1D3B-898C-4AE8-B6D5-758DB633E5F1}" dt="2023-08-25T06:18:57.199" v="1593" actId="478"/>
          <ac:graphicFrameMkLst>
            <pc:docMk/>
            <pc:sldMk cId="1326808789" sldId="2034322651"/>
            <ac:graphicFrameMk id="18" creationId="{061B19ED-49C8-426F-A4FD-6F0D1F817CC2}"/>
          </ac:graphicFrameMkLst>
        </pc:graphicFrameChg>
        <pc:graphicFrameChg chg="del">
          <ac:chgData name="Yang Jing" userId="26da976101741f37" providerId="LiveId" clId="{C1AB1D3B-898C-4AE8-B6D5-758DB633E5F1}" dt="2023-08-25T06:18:57.199" v="1593" actId="478"/>
          <ac:graphicFrameMkLst>
            <pc:docMk/>
            <pc:sldMk cId="1326808789" sldId="2034322651"/>
            <ac:graphicFrameMk id="19" creationId="{B7E58C87-99B3-4039-B595-4FDB1D5C6C00}"/>
          </ac:graphicFrameMkLst>
        </pc:graphicFrameChg>
        <pc:graphicFrameChg chg="del">
          <ac:chgData name="Yang Jing" userId="26da976101741f37" providerId="LiveId" clId="{C1AB1D3B-898C-4AE8-B6D5-758DB633E5F1}" dt="2023-08-25T06:18:57.199" v="1593" actId="478"/>
          <ac:graphicFrameMkLst>
            <pc:docMk/>
            <pc:sldMk cId="1326808789" sldId="2034322651"/>
            <ac:graphicFrameMk id="22" creationId="{46975DFA-A78A-4F60-8AAD-30927ADF4768}"/>
          </ac:graphicFrameMkLst>
        </pc:graphicFrameChg>
        <pc:graphicFrameChg chg="del">
          <ac:chgData name="Yang Jing" userId="26da976101741f37" providerId="LiveId" clId="{C1AB1D3B-898C-4AE8-B6D5-758DB633E5F1}" dt="2023-08-25T06:18:57.199" v="1593" actId="478"/>
          <ac:graphicFrameMkLst>
            <pc:docMk/>
            <pc:sldMk cId="1326808789" sldId="2034322651"/>
            <ac:graphicFrameMk id="28" creationId="{D84B93C7-260D-4B59-928C-973143C2DC2B}"/>
          </ac:graphicFrameMkLst>
        </pc:graphicFrameChg>
        <pc:graphicFrameChg chg="add mod">
          <ac:chgData name="Yang Jing" userId="26da976101741f37" providerId="LiveId" clId="{C1AB1D3B-898C-4AE8-B6D5-758DB633E5F1}" dt="2023-08-25T06:19:02.174" v="1595" actId="1076"/>
          <ac:graphicFrameMkLst>
            <pc:docMk/>
            <pc:sldMk cId="1326808789" sldId="2034322651"/>
            <ac:graphicFrameMk id="41" creationId="{343E694E-DD7A-428F-A76D-6BFA577EEAE9}"/>
          </ac:graphicFrameMkLst>
        </pc:graphicFrameChg>
        <pc:graphicFrameChg chg="add mod">
          <ac:chgData name="Yang Jing" userId="26da976101741f37" providerId="LiveId" clId="{C1AB1D3B-898C-4AE8-B6D5-758DB633E5F1}" dt="2023-08-25T06:19:02.174" v="1595" actId="1076"/>
          <ac:graphicFrameMkLst>
            <pc:docMk/>
            <pc:sldMk cId="1326808789" sldId="2034322651"/>
            <ac:graphicFrameMk id="45" creationId="{F3DBA561-536A-4BFD-9541-A78EBCD9A190}"/>
          </ac:graphicFrameMkLst>
        </pc:graphicFrameChg>
        <pc:graphicFrameChg chg="add mod">
          <ac:chgData name="Yang Jing" userId="26da976101741f37" providerId="LiveId" clId="{C1AB1D3B-898C-4AE8-B6D5-758DB633E5F1}" dt="2023-08-25T06:19:02.174" v="1595" actId="1076"/>
          <ac:graphicFrameMkLst>
            <pc:docMk/>
            <pc:sldMk cId="1326808789" sldId="2034322651"/>
            <ac:graphicFrameMk id="47" creationId="{E8416CDC-C159-476A-A17E-3BF2AD41AE1A}"/>
          </ac:graphicFrameMkLst>
        </pc:graphicFrameChg>
        <pc:graphicFrameChg chg="add mod">
          <ac:chgData name="Yang Jing" userId="26da976101741f37" providerId="LiveId" clId="{C1AB1D3B-898C-4AE8-B6D5-758DB633E5F1}" dt="2023-08-25T06:19:02.174" v="1595" actId="1076"/>
          <ac:graphicFrameMkLst>
            <pc:docMk/>
            <pc:sldMk cId="1326808789" sldId="2034322651"/>
            <ac:graphicFrameMk id="48" creationId="{C10D8138-E048-46C9-B16F-499DB92FF258}"/>
          </ac:graphicFrameMkLst>
        </pc:graphicFrameChg>
        <pc:graphicFrameChg chg="add mod">
          <ac:chgData name="Yang Jing" userId="26da976101741f37" providerId="LiveId" clId="{C1AB1D3B-898C-4AE8-B6D5-758DB633E5F1}" dt="2023-08-25T06:19:02.174" v="1595" actId="1076"/>
          <ac:graphicFrameMkLst>
            <pc:docMk/>
            <pc:sldMk cId="1326808789" sldId="2034322651"/>
            <ac:graphicFrameMk id="49" creationId="{045DE81C-65BB-44EE-97F9-73A383CB614B}"/>
          </ac:graphicFrameMkLst>
        </pc:graphicFrameChg>
        <pc:picChg chg="add mod">
          <ac:chgData name="Yang Jing" userId="26da976101741f37" providerId="LiveId" clId="{C1AB1D3B-898C-4AE8-B6D5-758DB633E5F1}" dt="2023-08-25T06:19:02.174" v="1595" actId="1076"/>
          <ac:picMkLst>
            <pc:docMk/>
            <pc:sldMk cId="1326808789" sldId="2034322651"/>
            <ac:picMk id="50" creationId="{BE96A16C-7D7D-43ED-82CB-95E42642AC21}"/>
          </ac:picMkLst>
        </pc:picChg>
        <pc:picChg chg="add mod">
          <ac:chgData name="Yang Jing" userId="26da976101741f37" providerId="LiveId" clId="{C1AB1D3B-898C-4AE8-B6D5-758DB633E5F1}" dt="2023-08-25T06:19:02.174" v="1595" actId="1076"/>
          <ac:picMkLst>
            <pc:docMk/>
            <pc:sldMk cId="1326808789" sldId="2034322651"/>
            <ac:picMk id="51" creationId="{F11404D1-EB9F-4CB3-8459-46DB8434669A}"/>
          </ac:picMkLst>
        </pc:picChg>
        <pc:picChg chg="add mod">
          <ac:chgData name="Yang Jing" userId="26da976101741f37" providerId="LiveId" clId="{C1AB1D3B-898C-4AE8-B6D5-758DB633E5F1}" dt="2023-08-25T06:19:02.174" v="1595" actId="1076"/>
          <ac:picMkLst>
            <pc:docMk/>
            <pc:sldMk cId="1326808789" sldId="2034322651"/>
            <ac:picMk id="52" creationId="{A6C112AC-A82A-4FC0-9F43-CFAC98C606F8}"/>
          </ac:picMkLst>
        </pc:picChg>
      </pc:sldChg>
      <pc:sldChg chg="addSp delSp modSp add ord">
        <pc:chgData name="Yang Jing" userId="26da976101741f37" providerId="LiveId" clId="{C1AB1D3B-898C-4AE8-B6D5-758DB633E5F1}" dt="2023-08-25T05:41:13.817" v="630" actId="1076"/>
        <pc:sldMkLst>
          <pc:docMk/>
          <pc:sldMk cId="3176636445" sldId="2034322652"/>
        </pc:sldMkLst>
        <pc:spChg chg="mod">
          <ac:chgData name="Yang Jing" userId="26da976101741f37" providerId="LiveId" clId="{C1AB1D3B-898C-4AE8-B6D5-758DB633E5F1}" dt="2023-08-25T05:36:22.322" v="486" actId="404"/>
          <ac:spMkLst>
            <pc:docMk/>
            <pc:sldMk cId="3176636445" sldId="2034322652"/>
            <ac:spMk id="15" creationId="{E232082F-14B8-45AA-B8F6-8C3B2B5F175C}"/>
          </ac:spMkLst>
        </pc:spChg>
        <pc:spChg chg="mod">
          <ac:chgData name="Yang Jing" userId="26da976101741f37" providerId="LiveId" clId="{C1AB1D3B-898C-4AE8-B6D5-758DB633E5F1}" dt="2023-08-25T05:36:22.322" v="486" actId="404"/>
          <ac:spMkLst>
            <pc:docMk/>
            <pc:sldMk cId="3176636445" sldId="2034322652"/>
            <ac:spMk id="16" creationId="{4B433949-64B6-435D-B777-5212ADC15D9C}"/>
          </ac:spMkLst>
        </pc:spChg>
        <pc:spChg chg="mod">
          <ac:chgData name="Yang Jing" userId="26da976101741f37" providerId="LiveId" clId="{C1AB1D3B-898C-4AE8-B6D5-758DB633E5F1}" dt="2023-08-25T05:36:22.322" v="486" actId="404"/>
          <ac:spMkLst>
            <pc:docMk/>
            <pc:sldMk cId="3176636445" sldId="2034322652"/>
            <ac:spMk id="17" creationId="{E2064696-8762-43A7-A4B0-458E302A0831}"/>
          </ac:spMkLst>
        </pc:spChg>
        <pc:spChg chg="mod">
          <ac:chgData name="Yang Jing" userId="26da976101741f37" providerId="LiveId" clId="{C1AB1D3B-898C-4AE8-B6D5-758DB633E5F1}" dt="2023-08-25T05:36:22.322" v="486" actId="404"/>
          <ac:spMkLst>
            <pc:docMk/>
            <pc:sldMk cId="3176636445" sldId="2034322652"/>
            <ac:spMk id="20" creationId="{7773A0F4-508D-4ED5-9D34-7026945C65D6}"/>
          </ac:spMkLst>
        </pc:spChg>
        <pc:spChg chg="del">
          <ac:chgData name="Yang Jing" userId="26da976101741f37" providerId="LiveId" clId="{C1AB1D3B-898C-4AE8-B6D5-758DB633E5F1}" dt="2023-08-25T05:41:06.538" v="625" actId="478"/>
          <ac:spMkLst>
            <pc:docMk/>
            <pc:sldMk cId="3176636445" sldId="2034322652"/>
            <ac:spMk id="21" creationId="{CA0951F7-E77F-4CB3-911D-81C80C58D5BD}"/>
          </ac:spMkLst>
        </pc:spChg>
        <pc:grpChg chg="del mod">
          <ac:chgData name="Yang Jing" userId="26da976101741f37" providerId="LiveId" clId="{C1AB1D3B-898C-4AE8-B6D5-758DB633E5F1}" dt="2023-08-25T05:41:01.011" v="621" actId="478"/>
          <ac:grpSpMkLst>
            <pc:docMk/>
            <pc:sldMk cId="3176636445" sldId="2034322652"/>
            <ac:grpSpMk id="14" creationId="{D88F3BFA-4A4F-4845-8D81-58A7B008F288}"/>
          </ac:grpSpMkLst>
        </pc:grpChg>
        <pc:picChg chg="add del mod modCrop">
          <ac:chgData name="Yang Jing" userId="26da976101741f37" providerId="LiveId" clId="{C1AB1D3B-898C-4AE8-B6D5-758DB633E5F1}" dt="2023-08-25T05:41:02.418" v="622" actId="478"/>
          <ac:picMkLst>
            <pc:docMk/>
            <pc:sldMk cId="3176636445" sldId="2034322652"/>
            <ac:picMk id="11" creationId="{3294A6FE-4B59-40AE-B343-20FC57EAF89F}"/>
          </ac:picMkLst>
        </pc:picChg>
        <pc:picChg chg="add mod">
          <ac:chgData name="Yang Jing" userId="26da976101741f37" providerId="LiveId" clId="{C1AB1D3B-898C-4AE8-B6D5-758DB633E5F1}" dt="2023-08-25T05:41:13.817" v="630" actId="1076"/>
          <ac:picMkLst>
            <pc:docMk/>
            <pc:sldMk cId="3176636445" sldId="2034322652"/>
            <ac:picMk id="12" creationId="{9A6B0DDB-3C76-4C23-974A-DAFCB38CB9EA}"/>
          </ac:picMkLst>
        </pc:picChg>
      </pc:sldChg>
      <pc:sldChg chg="addSp delSp modSp new add">
        <pc:chgData name="Yang Jing" userId="26da976101741f37" providerId="LiveId" clId="{C1AB1D3B-898C-4AE8-B6D5-758DB633E5F1}" dt="2023-08-25T07:01:24.910" v="2950" actId="1076"/>
        <pc:sldMkLst>
          <pc:docMk/>
          <pc:sldMk cId="3060959025" sldId="2034322653"/>
        </pc:sldMkLst>
        <pc:spChg chg="del mod">
          <ac:chgData name="Yang Jing" userId="26da976101741f37" providerId="LiveId" clId="{C1AB1D3B-898C-4AE8-B6D5-758DB633E5F1}" dt="2023-08-25T05:58:53.150" v="1025" actId="478"/>
          <ac:spMkLst>
            <pc:docMk/>
            <pc:sldMk cId="3060959025" sldId="2034322653"/>
            <ac:spMk id="2" creationId="{3AFB007E-45D1-4C66-B151-0C56D9C74CE3}"/>
          </ac:spMkLst>
        </pc:spChg>
        <pc:spChg chg="del">
          <ac:chgData name="Yang Jing" userId="26da976101741f37" providerId="LiveId" clId="{C1AB1D3B-898C-4AE8-B6D5-758DB633E5F1}" dt="2023-08-25T05:58:45.762" v="1020" actId="478"/>
          <ac:spMkLst>
            <pc:docMk/>
            <pc:sldMk cId="3060959025" sldId="2034322653"/>
            <ac:spMk id="3" creationId="{FFB2AB5F-BF69-450C-996D-AD16FE2E23DD}"/>
          </ac:spMkLst>
        </pc:spChg>
        <pc:spChg chg="add mod">
          <ac:chgData name="Yang Jing" userId="26da976101741f37" providerId="LiveId" clId="{C1AB1D3B-898C-4AE8-B6D5-758DB633E5F1}" dt="2023-08-25T05:59:23.826" v="1094" actId="20577"/>
          <ac:spMkLst>
            <pc:docMk/>
            <pc:sldMk cId="3060959025" sldId="2034322653"/>
            <ac:spMk id="5" creationId="{F549DB32-F88E-4C5D-A0AC-01C7A2E55AA7}"/>
          </ac:spMkLst>
        </pc:spChg>
        <pc:spChg chg="add mod">
          <ac:chgData name="Yang Jing" userId="26da976101741f37" providerId="LiveId" clId="{C1AB1D3B-898C-4AE8-B6D5-758DB633E5F1}" dt="2023-08-25T07:01:22.928" v="2949" actId="1076"/>
          <ac:spMkLst>
            <pc:docMk/>
            <pc:sldMk cId="3060959025" sldId="2034322653"/>
            <ac:spMk id="6" creationId="{5B44A0FC-E1EC-425F-903E-07D21E207685}"/>
          </ac:spMkLst>
        </pc:spChg>
        <pc:picChg chg="add mod">
          <ac:chgData name="Yang Jing" userId="26da976101741f37" providerId="LiveId" clId="{C1AB1D3B-898C-4AE8-B6D5-758DB633E5F1}" dt="2023-08-25T07:01:24.910" v="2950" actId="1076"/>
          <ac:picMkLst>
            <pc:docMk/>
            <pc:sldMk cId="3060959025" sldId="2034322653"/>
            <ac:picMk id="4" creationId="{484EB4E8-A685-4071-91BC-414C39EFB641}"/>
          </ac:picMkLst>
        </pc:picChg>
      </pc:sldChg>
      <pc:sldChg chg="modSp add modAnim">
        <pc:chgData name="Yang Jing" userId="26da976101741f37" providerId="LiveId" clId="{C1AB1D3B-898C-4AE8-B6D5-758DB633E5F1}" dt="2023-08-25T07:07:07.399" v="3035"/>
        <pc:sldMkLst>
          <pc:docMk/>
          <pc:sldMk cId="3955399431" sldId="2034322654"/>
        </pc:sldMkLst>
        <pc:spChg chg="mod">
          <ac:chgData name="Yang Jing" userId="26da976101741f37" providerId="LiveId" clId="{C1AB1D3B-898C-4AE8-B6D5-758DB633E5F1}" dt="2023-08-25T06:17:40.486" v="1581" actId="313"/>
          <ac:spMkLst>
            <pc:docMk/>
            <pc:sldMk cId="3955399431" sldId="2034322654"/>
            <ac:spMk id="2" creationId="{19CDCF40-5D9D-C0B6-2E01-8D3C0395F912}"/>
          </ac:spMkLst>
        </pc:spChg>
        <pc:spChg chg="mod">
          <ac:chgData name="Yang Jing" userId="26da976101741f37" providerId="LiveId" clId="{C1AB1D3B-898C-4AE8-B6D5-758DB633E5F1}" dt="2023-08-25T06:16:32.664" v="1543" actId="1076"/>
          <ac:spMkLst>
            <pc:docMk/>
            <pc:sldMk cId="3955399431" sldId="2034322654"/>
            <ac:spMk id="5" creationId="{12E2AE4D-0777-219C-83C0-433B8E810B62}"/>
          </ac:spMkLst>
        </pc:spChg>
        <pc:spChg chg="mod">
          <ac:chgData name="Yang Jing" userId="26da976101741f37" providerId="LiveId" clId="{C1AB1D3B-898C-4AE8-B6D5-758DB633E5F1}" dt="2023-08-25T06:16:32.664" v="1543" actId="1076"/>
          <ac:spMkLst>
            <pc:docMk/>
            <pc:sldMk cId="3955399431" sldId="2034322654"/>
            <ac:spMk id="6" creationId="{DD45CC99-55B4-E42C-E438-AB10DBE85EB2}"/>
          </ac:spMkLst>
        </pc:spChg>
        <pc:spChg chg="mod">
          <ac:chgData name="Yang Jing" userId="26da976101741f37" providerId="LiveId" clId="{C1AB1D3B-898C-4AE8-B6D5-758DB633E5F1}" dt="2023-08-25T06:17:26.499" v="1573" actId="1076"/>
          <ac:spMkLst>
            <pc:docMk/>
            <pc:sldMk cId="3955399431" sldId="2034322654"/>
            <ac:spMk id="7" creationId="{8A81D2BC-76A9-C702-72C5-A492C519A7D6}"/>
          </ac:spMkLst>
        </pc:spChg>
        <pc:spChg chg="mod">
          <ac:chgData name="Yang Jing" userId="26da976101741f37" providerId="LiveId" clId="{C1AB1D3B-898C-4AE8-B6D5-758DB633E5F1}" dt="2023-08-25T06:16:32.664" v="1543" actId="1076"/>
          <ac:spMkLst>
            <pc:docMk/>
            <pc:sldMk cId="3955399431" sldId="2034322654"/>
            <ac:spMk id="8" creationId="{28CBB339-4010-C332-7F7D-41FE81DC0019}"/>
          </ac:spMkLst>
        </pc:spChg>
        <pc:spChg chg="mod">
          <ac:chgData name="Yang Jing" userId="26da976101741f37" providerId="LiveId" clId="{C1AB1D3B-898C-4AE8-B6D5-758DB633E5F1}" dt="2023-08-25T06:16:32.664" v="1543" actId="1076"/>
          <ac:spMkLst>
            <pc:docMk/>
            <pc:sldMk cId="3955399431" sldId="2034322654"/>
            <ac:spMk id="9" creationId="{4276321F-EFC3-3BBD-E4BA-93AF2F31411D}"/>
          </ac:spMkLst>
        </pc:spChg>
        <pc:spChg chg="mod">
          <ac:chgData name="Yang Jing" userId="26da976101741f37" providerId="LiveId" clId="{C1AB1D3B-898C-4AE8-B6D5-758DB633E5F1}" dt="2023-08-25T06:16:32.664" v="1543" actId="1076"/>
          <ac:spMkLst>
            <pc:docMk/>
            <pc:sldMk cId="3955399431" sldId="2034322654"/>
            <ac:spMk id="10" creationId="{5093A2FA-690C-86CA-6940-96E30F66F706}"/>
          </ac:spMkLst>
        </pc:spChg>
        <pc:spChg chg="mod">
          <ac:chgData name="Yang Jing" userId="26da976101741f37" providerId="LiveId" clId="{C1AB1D3B-898C-4AE8-B6D5-758DB633E5F1}" dt="2023-08-25T06:16:32.664" v="1543" actId="1076"/>
          <ac:spMkLst>
            <pc:docMk/>
            <pc:sldMk cId="3955399431" sldId="2034322654"/>
            <ac:spMk id="12" creationId="{3C27F26B-3313-6C3C-93AD-44DB40F84D07}"/>
          </ac:spMkLst>
        </pc:spChg>
        <pc:picChg chg="mod ord">
          <ac:chgData name="Yang Jing" userId="26da976101741f37" providerId="LiveId" clId="{C1AB1D3B-898C-4AE8-B6D5-758DB633E5F1}" dt="2023-08-25T07:06:48.991" v="3033" actId="167"/>
          <ac:picMkLst>
            <pc:docMk/>
            <pc:sldMk cId="3955399431" sldId="2034322654"/>
            <ac:picMk id="15" creationId="{A15261B1-4FFC-37A4-724D-00A4538A2016}"/>
          </ac:picMkLst>
        </pc:picChg>
        <pc:picChg chg="mod">
          <ac:chgData name="Yang Jing" userId="26da976101741f37" providerId="LiveId" clId="{C1AB1D3B-898C-4AE8-B6D5-758DB633E5F1}" dt="2023-08-25T06:16:32.664" v="1543" actId="1076"/>
          <ac:picMkLst>
            <pc:docMk/>
            <pc:sldMk cId="3955399431" sldId="2034322654"/>
            <ac:picMk id="18" creationId="{6F4003B4-2CFD-B9AA-BD42-2570C8AE4748}"/>
          </ac:picMkLst>
        </pc:picChg>
      </pc:sldChg>
      <pc:sldChg chg="addSp modSp add modAnim">
        <pc:chgData name="Yang Jing" userId="26da976101741f37" providerId="LiveId" clId="{C1AB1D3B-898C-4AE8-B6D5-758DB633E5F1}" dt="2023-08-25T06:13:57.214" v="1473" actId="1076"/>
        <pc:sldMkLst>
          <pc:docMk/>
          <pc:sldMk cId="2335854317" sldId="2034322655"/>
        </pc:sldMkLst>
        <pc:spChg chg="mod">
          <ac:chgData name="Yang Jing" userId="26da976101741f37" providerId="LiveId" clId="{C1AB1D3B-898C-4AE8-B6D5-758DB633E5F1}" dt="2023-08-25T06:11:54.642" v="1358" actId="20577"/>
          <ac:spMkLst>
            <pc:docMk/>
            <pc:sldMk cId="2335854317" sldId="2034322655"/>
            <ac:spMk id="9" creationId="{CCE648A9-E317-0C9D-4A47-063510C14360}"/>
          </ac:spMkLst>
        </pc:spChg>
        <pc:spChg chg="mod">
          <ac:chgData name="Yang Jing" userId="26da976101741f37" providerId="LiveId" clId="{C1AB1D3B-898C-4AE8-B6D5-758DB633E5F1}" dt="2023-08-25T06:13:57.214" v="1473" actId="1076"/>
          <ac:spMkLst>
            <pc:docMk/>
            <pc:sldMk cId="2335854317" sldId="2034322655"/>
            <ac:spMk id="14" creationId="{FA88EC8A-6F70-4853-8922-305D844F818F}"/>
          </ac:spMkLst>
        </pc:spChg>
        <pc:grpChg chg="add mod">
          <ac:chgData name="Yang Jing" userId="26da976101741f37" providerId="LiveId" clId="{C1AB1D3B-898C-4AE8-B6D5-758DB633E5F1}" dt="2023-08-25T06:13:47.925" v="1470" actId="14100"/>
          <ac:grpSpMkLst>
            <pc:docMk/>
            <pc:sldMk cId="2335854317" sldId="2034322655"/>
            <ac:grpSpMk id="13" creationId="{DA1F617B-126A-4AF7-B09B-64B86EAC086E}"/>
          </ac:grpSpMkLst>
        </pc:grpChg>
        <pc:graphicFrameChg chg="mod modGraphic">
          <ac:chgData name="Yang Jing" userId="26da976101741f37" providerId="LiveId" clId="{C1AB1D3B-898C-4AE8-B6D5-758DB633E5F1}" dt="2023-08-25T06:11:05.321" v="1282" actId="20577"/>
          <ac:graphicFrameMkLst>
            <pc:docMk/>
            <pc:sldMk cId="2335854317" sldId="2034322655"/>
            <ac:graphicFrameMk id="22" creationId="{35E501BC-EC8D-4C49-5217-C1F21C615A5D}"/>
          </ac:graphicFrameMkLst>
        </pc:graphicFrameChg>
      </pc:sldChg>
      <pc:sldChg chg="modSp add">
        <pc:chgData name="Yang Jing" userId="26da976101741f37" providerId="LiveId" clId="{C1AB1D3B-898C-4AE8-B6D5-758DB633E5F1}" dt="2023-08-25T06:41:52.943" v="2248" actId="14100"/>
        <pc:sldMkLst>
          <pc:docMk/>
          <pc:sldMk cId="2672271798" sldId="2034322656"/>
        </pc:sldMkLst>
        <pc:spChg chg="mod">
          <ac:chgData name="Yang Jing" userId="26da976101741f37" providerId="LiveId" clId="{C1AB1D3B-898C-4AE8-B6D5-758DB633E5F1}" dt="2023-08-25T06:40:34.031" v="2203" actId="403"/>
          <ac:spMkLst>
            <pc:docMk/>
            <pc:sldMk cId="2672271798" sldId="2034322656"/>
            <ac:spMk id="5" creationId="{F26FC33E-772B-429B-86F9-D1E9A1853649}"/>
          </ac:spMkLst>
        </pc:spChg>
        <pc:spChg chg="mod">
          <ac:chgData name="Yang Jing" userId="26da976101741f37" providerId="LiveId" clId="{C1AB1D3B-898C-4AE8-B6D5-758DB633E5F1}" dt="2023-08-25T06:41:52.943" v="2248" actId="14100"/>
          <ac:spMkLst>
            <pc:docMk/>
            <pc:sldMk cId="2672271798" sldId="2034322656"/>
            <ac:spMk id="8" creationId="{F861BF89-4761-F46C-799E-2BF54AD256FD}"/>
          </ac:spMkLst>
        </pc:spChg>
        <pc:grpChg chg="mod">
          <ac:chgData name="Yang Jing" userId="26da976101741f37" providerId="LiveId" clId="{C1AB1D3B-898C-4AE8-B6D5-758DB633E5F1}" dt="2023-08-25T06:40:41.146" v="2206" actId="1076"/>
          <ac:grpSpMkLst>
            <pc:docMk/>
            <pc:sldMk cId="2672271798" sldId="2034322656"/>
            <ac:grpSpMk id="24" creationId="{847A0C6F-AD1F-6C71-3AB9-73F2DCDC2DE3}"/>
          </ac:grpSpMkLst>
        </pc:grpChg>
      </pc:sldChg>
    </pc:docChg>
  </pc:docChgLst>
  <pc:docChgLst>
    <pc:chgData name="Yang Jing" userId="26da976101741f37" providerId="LiveId" clId="{F3A5D85A-1AFE-4511-A01B-A9450DCE7BC0}"/>
    <pc:docChg chg="undo custSel addSld delSld modSld sldOrd">
      <pc:chgData name="Yang Jing" userId="26da976101741f37" providerId="LiveId" clId="{F3A5D85A-1AFE-4511-A01B-A9450DCE7BC0}" dt="2023-06-16T02:29:08.299" v="1349" actId="1076"/>
      <pc:docMkLst>
        <pc:docMk/>
      </pc:docMkLst>
      <pc:sldChg chg="modSp mod">
        <pc:chgData name="Yang Jing" userId="26da976101741f37" providerId="LiveId" clId="{F3A5D85A-1AFE-4511-A01B-A9450DCE7BC0}" dt="2023-06-12T15:04:58.088" v="444" actId="1076"/>
        <pc:sldMkLst>
          <pc:docMk/>
          <pc:sldMk cId="129431372" sldId="256"/>
        </pc:sldMkLst>
        <pc:spChg chg="mod">
          <ac:chgData name="Yang Jing" userId="26da976101741f37" providerId="LiveId" clId="{F3A5D85A-1AFE-4511-A01B-A9450DCE7BC0}" dt="2023-06-12T15:04:58.088" v="444" actId="1076"/>
          <ac:spMkLst>
            <pc:docMk/>
            <pc:sldMk cId="129431372" sldId="256"/>
            <ac:spMk id="3" creationId="{0C977A79-0F46-8637-A06F-91E3B880AF62}"/>
          </ac:spMkLst>
        </pc:spChg>
        <pc:spChg chg="mod">
          <ac:chgData name="Yang Jing" userId="26da976101741f37" providerId="LiveId" clId="{F3A5D85A-1AFE-4511-A01B-A9450DCE7BC0}" dt="2023-06-12T13:52:00.036" v="32"/>
          <ac:spMkLst>
            <pc:docMk/>
            <pc:sldMk cId="129431372" sldId="256"/>
            <ac:spMk id="4" creationId="{36A49DCA-6B13-43E5-8C36-C55B850C9354}"/>
          </ac:spMkLst>
        </pc:spChg>
      </pc:sldChg>
      <pc:sldChg chg="delSp mod">
        <pc:chgData name="Yang Jing" userId="26da976101741f37" providerId="LiveId" clId="{F3A5D85A-1AFE-4511-A01B-A9450DCE7BC0}" dt="2023-06-16T02:12:27.673" v="1234" actId="478"/>
        <pc:sldMkLst>
          <pc:docMk/>
          <pc:sldMk cId="2325034446" sldId="270"/>
        </pc:sldMkLst>
        <pc:spChg chg="del">
          <ac:chgData name="Yang Jing" userId="26da976101741f37" providerId="LiveId" clId="{F3A5D85A-1AFE-4511-A01B-A9450DCE7BC0}" dt="2023-06-16T02:12:27.673" v="1234" actId="478"/>
          <ac:spMkLst>
            <pc:docMk/>
            <pc:sldMk cId="2325034446" sldId="270"/>
            <ac:spMk id="3" creationId="{A8221A39-FBD1-8023-95C8-CF601E0FCD2C}"/>
          </ac:spMkLst>
        </pc:spChg>
        <pc:picChg chg="del">
          <ac:chgData name="Yang Jing" userId="26da976101741f37" providerId="LiveId" clId="{F3A5D85A-1AFE-4511-A01B-A9450DCE7BC0}" dt="2023-06-16T02:12:26.028" v="1233" actId="478"/>
          <ac:picMkLst>
            <pc:docMk/>
            <pc:sldMk cId="2325034446" sldId="270"/>
            <ac:picMk id="1026" creationId="{13D30467-D174-AB1D-9688-B8FAB8EC276A}"/>
          </ac:picMkLst>
        </pc:picChg>
      </pc:sldChg>
      <pc:sldChg chg="modSp">
        <pc:chgData name="Yang Jing" userId="26da976101741f37" providerId="LiveId" clId="{F3A5D85A-1AFE-4511-A01B-A9450DCE7BC0}" dt="2023-06-12T13:54:07.600" v="37" actId="114"/>
        <pc:sldMkLst>
          <pc:docMk/>
          <pc:sldMk cId="3953312255" sldId="4399"/>
        </pc:sldMkLst>
        <pc:spChg chg="mod">
          <ac:chgData name="Yang Jing" userId="26da976101741f37" providerId="LiveId" clId="{F3A5D85A-1AFE-4511-A01B-A9450DCE7BC0}" dt="2023-06-12T13:54:07.600" v="37" actId="114"/>
          <ac:spMkLst>
            <pc:docMk/>
            <pc:sldMk cId="3953312255" sldId="4399"/>
            <ac:spMk id="13" creationId="{46AC0BBF-D388-D2BF-67C7-4DA07BFC07DF}"/>
          </ac:spMkLst>
        </pc:spChg>
      </pc:sldChg>
      <pc:sldChg chg="modSp add">
        <pc:chgData name="Yang Jing" userId="26da976101741f37" providerId="LiveId" clId="{F3A5D85A-1AFE-4511-A01B-A9450DCE7BC0}" dt="2023-06-16T01:41:10.511" v="1051" actId="1076"/>
        <pc:sldMkLst>
          <pc:docMk/>
          <pc:sldMk cId="3520642247" sldId="2034322565"/>
        </pc:sldMkLst>
        <pc:spChg chg="mod">
          <ac:chgData name="Yang Jing" userId="26da976101741f37" providerId="LiveId" clId="{F3A5D85A-1AFE-4511-A01B-A9450DCE7BC0}" dt="2023-06-16T01:41:10.511" v="1051" actId="1076"/>
          <ac:spMkLst>
            <pc:docMk/>
            <pc:sldMk cId="3520642247" sldId="2034322565"/>
            <ac:spMk id="8" creationId="{D333B7B3-76AC-9FD2-FAED-525369FEF9B6}"/>
          </ac:spMkLst>
        </pc:spChg>
      </pc:sldChg>
      <pc:sldChg chg="ord">
        <pc:chgData name="Yang Jing" userId="26da976101741f37" providerId="LiveId" clId="{F3A5D85A-1AFE-4511-A01B-A9450DCE7BC0}" dt="2023-06-12T14:05:02.203" v="191"/>
        <pc:sldMkLst>
          <pc:docMk/>
          <pc:sldMk cId="2070157193" sldId="2034322583"/>
        </pc:sldMkLst>
      </pc:sldChg>
      <pc:sldChg chg="ord">
        <pc:chgData name="Yang Jing" userId="26da976101741f37" providerId="LiveId" clId="{F3A5D85A-1AFE-4511-A01B-A9450DCE7BC0}" dt="2023-06-12T14:05:02.203" v="191"/>
        <pc:sldMkLst>
          <pc:docMk/>
          <pc:sldMk cId="366033856" sldId="2034322602"/>
        </pc:sldMkLst>
      </pc:sldChg>
      <pc:sldChg chg="addSp delSp modSp mod ord delAnim modAnim">
        <pc:chgData name="Yang Jing" userId="26da976101741f37" providerId="LiveId" clId="{F3A5D85A-1AFE-4511-A01B-A9450DCE7BC0}" dt="2023-06-16T01:00:24.350" v="545" actId="1076"/>
        <pc:sldMkLst>
          <pc:docMk/>
          <pc:sldMk cId="1931125519" sldId="2034322603"/>
        </pc:sldMkLst>
        <pc:spChg chg="add del mod">
          <ac:chgData name="Yang Jing" userId="26da976101741f37" providerId="LiveId" clId="{F3A5D85A-1AFE-4511-A01B-A9450DCE7BC0}" dt="2023-06-16T00:54:33.739" v="479" actId="478"/>
          <ac:spMkLst>
            <pc:docMk/>
            <pc:sldMk cId="1931125519" sldId="2034322603"/>
            <ac:spMk id="2" creationId="{4BEDE2C5-E3FE-9034-D661-D7A74D81A7DB}"/>
          </ac:spMkLst>
        </pc:spChg>
        <pc:spChg chg="del">
          <ac:chgData name="Yang Jing" userId="26da976101741f37" providerId="LiveId" clId="{F3A5D85A-1AFE-4511-A01B-A9450DCE7BC0}" dt="2023-06-12T14:09:08.282" v="196" actId="478"/>
          <ac:spMkLst>
            <pc:docMk/>
            <pc:sldMk cId="1931125519" sldId="2034322603"/>
            <ac:spMk id="2" creationId="{AFCE6BBB-252D-E158-1FA8-10788294A0B9}"/>
          </ac:spMkLst>
        </pc:spChg>
        <pc:spChg chg="add mod">
          <ac:chgData name="Yang Jing" userId="26da976101741f37" providerId="LiveId" clId="{F3A5D85A-1AFE-4511-A01B-A9450DCE7BC0}" dt="2023-06-16T01:00:24.350" v="545" actId="1076"/>
          <ac:spMkLst>
            <pc:docMk/>
            <pc:sldMk cId="1931125519" sldId="2034322603"/>
            <ac:spMk id="3" creationId="{1951E8DC-4ECB-C81F-76EF-140E2BADB149}"/>
          </ac:spMkLst>
        </pc:spChg>
        <pc:spChg chg="mod">
          <ac:chgData name="Yang Jing" userId="26da976101741f37" providerId="LiveId" clId="{F3A5D85A-1AFE-4511-A01B-A9450DCE7BC0}" dt="2023-06-12T14:09:50.359" v="215" actId="1076"/>
          <ac:spMkLst>
            <pc:docMk/>
            <pc:sldMk cId="1931125519" sldId="2034322603"/>
            <ac:spMk id="10" creationId="{01F92439-32F6-784D-5D4B-CF0C4DDE6AF9}"/>
          </ac:spMkLst>
        </pc:spChg>
        <pc:spChg chg="mod">
          <ac:chgData name="Yang Jing" userId="26da976101741f37" providerId="LiveId" clId="{F3A5D85A-1AFE-4511-A01B-A9450DCE7BC0}" dt="2023-06-12T14:09:50.359" v="215" actId="1076"/>
          <ac:spMkLst>
            <pc:docMk/>
            <pc:sldMk cId="1931125519" sldId="2034322603"/>
            <ac:spMk id="13" creationId="{B839C397-5290-DC64-4999-3853B5B16E32}"/>
          </ac:spMkLst>
        </pc:spChg>
        <pc:spChg chg="mod">
          <ac:chgData name="Yang Jing" userId="26da976101741f37" providerId="LiveId" clId="{F3A5D85A-1AFE-4511-A01B-A9450DCE7BC0}" dt="2023-06-12T14:09:50.359" v="215" actId="1076"/>
          <ac:spMkLst>
            <pc:docMk/>
            <pc:sldMk cId="1931125519" sldId="2034322603"/>
            <ac:spMk id="14" creationId="{56F45D3E-6942-A674-FF7F-DB753325CF79}"/>
          </ac:spMkLst>
        </pc:spChg>
        <pc:spChg chg="mod">
          <ac:chgData name="Yang Jing" userId="26da976101741f37" providerId="LiveId" clId="{F3A5D85A-1AFE-4511-A01B-A9450DCE7BC0}" dt="2023-06-12T14:09:50.359" v="215" actId="1076"/>
          <ac:spMkLst>
            <pc:docMk/>
            <pc:sldMk cId="1931125519" sldId="2034322603"/>
            <ac:spMk id="16" creationId="{41F26F39-69DC-CBD1-2899-9388D0DABBA5}"/>
          </ac:spMkLst>
        </pc:spChg>
        <pc:spChg chg="del">
          <ac:chgData name="Yang Jing" userId="26da976101741f37" providerId="LiveId" clId="{F3A5D85A-1AFE-4511-A01B-A9450DCE7BC0}" dt="2023-06-12T14:09:04.766" v="195" actId="478"/>
          <ac:spMkLst>
            <pc:docMk/>
            <pc:sldMk cId="1931125519" sldId="2034322603"/>
            <ac:spMk id="18" creationId="{3EA89B89-F9E8-35EF-1DE8-C51F07B00B94}"/>
          </ac:spMkLst>
        </pc:spChg>
        <pc:spChg chg="mod">
          <ac:chgData name="Yang Jing" userId="26da976101741f37" providerId="LiveId" clId="{F3A5D85A-1AFE-4511-A01B-A9450DCE7BC0}" dt="2023-06-16T00:57:55.075" v="510"/>
          <ac:spMkLst>
            <pc:docMk/>
            <pc:sldMk cId="1931125519" sldId="2034322603"/>
            <ac:spMk id="27" creationId="{F3F1DFC4-D148-4EF3-A6E4-B68AB0FF4696}"/>
          </ac:spMkLst>
        </pc:spChg>
        <pc:spChg chg="mod">
          <ac:chgData name="Yang Jing" userId="26da976101741f37" providerId="LiveId" clId="{F3A5D85A-1AFE-4511-A01B-A9450DCE7BC0}" dt="2023-06-12T14:09:50.359" v="215" actId="1076"/>
          <ac:spMkLst>
            <pc:docMk/>
            <pc:sldMk cId="1931125519" sldId="2034322603"/>
            <ac:spMk id="68" creationId="{D259FF2C-64BD-4433-BEC9-AC3B70D2E2DB}"/>
          </ac:spMkLst>
        </pc:spChg>
        <pc:spChg chg="mod">
          <ac:chgData name="Yang Jing" userId="26da976101741f37" providerId="LiveId" clId="{F3A5D85A-1AFE-4511-A01B-A9450DCE7BC0}" dt="2023-06-12T14:09:50.359" v="215" actId="1076"/>
          <ac:spMkLst>
            <pc:docMk/>
            <pc:sldMk cId="1931125519" sldId="2034322603"/>
            <ac:spMk id="69" creationId="{09FB6BED-576C-4BEE-968C-4405AD90400E}"/>
          </ac:spMkLst>
        </pc:spChg>
        <pc:graphicFrameChg chg="mod">
          <ac:chgData name="Yang Jing" userId="26da976101741f37" providerId="LiveId" clId="{F3A5D85A-1AFE-4511-A01B-A9450DCE7BC0}" dt="2023-06-12T14:09:50.359" v="215" actId="1076"/>
          <ac:graphicFrameMkLst>
            <pc:docMk/>
            <pc:sldMk cId="1931125519" sldId="2034322603"/>
            <ac:graphicFrameMk id="17" creationId="{D420C7EC-716A-4D8D-BD65-12BCA451963F}"/>
          </ac:graphicFrameMkLst>
        </pc:graphicFrameChg>
        <pc:graphicFrameChg chg="mod">
          <ac:chgData name="Yang Jing" userId="26da976101741f37" providerId="LiveId" clId="{F3A5D85A-1AFE-4511-A01B-A9450DCE7BC0}" dt="2023-06-12T14:09:50.359" v="215" actId="1076"/>
          <ac:graphicFrameMkLst>
            <pc:docMk/>
            <pc:sldMk cId="1931125519" sldId="2034322603"/>
            <ac:graphicFrameMk id="44" creationId="{AB87FCEE-D4A8-45AF-8342-DB35B1643803}"/>
          </ac:graphicFrameMkLst>
        </pc:graphicFrameChg>
        <pc:graphicFrameChg chg="mod">
          <ac:chgData name="Yang Jing" userId="26da976101741f37" providerId="LiveId" clId="{F3A5D85A-1AFE-4511-A01B-A9450DCE7BC0}" dt="2023-06-12T14:09:50.359" v="215" actId="1076"/>
          <ac:graphicFrameMkLst>
            <pc:docMk/>
            <pc:sldMk cId="1931125519" sldId="2034322603"/>
            <ac:graphicFrameMk id="45" creationId="{55AC8C6A-7749-47F0-B997-2E96A56C008F}"/>
          </ac:graphicFrameMkLst>
        </pc:graphicFrameChg>
        <pc:graphicFrameChg chg="mod">
          <ac:chgData name="Yang Jing" userId="26da976101741f37" providerId="LiveId" clId="{F3A5D85A-1AFE-4511-A01B-A9450DCE7BC0}" dt="2023-06-12T14:09:50.359" v="215" actId="1076"/>
          <ac:graphicFrameMkLst>
            <pc:docMk/>
            <pc:sldMk cId="1931125519" sldId="2034322603"/>
            <ac:graphicFrameMk id="46" creationId="{76A01D73-D670-477B-AE2D-847F959AC58D}"/>
          </ac:graphicFrameMkLst>
        </pc:graphicFrameChg>
        <pc:cxnChg chg="mod">
          <ac:chgData name="Yang Jing" userId="26da976101741f37" providerId="LiveId" clId="{F3A5D85A-1AFE-4511-A01B-A9450DCE7BC0}" dt="2023-06-12T14:09:50.359" v="215" actId="1076"/>
          <ac:cxnSpMkLst>
            <pc:docMk/>
            <pc:sldMk cId="1931125519" sldId="2034322603"/>
            <ac:cxnSpMk id="37" creationId="{0BCEAF2D-BAC4-4E76-9907-C2B1CABE6F8C}"/>
          </ac:cxnSpMkLst>
        </pc:cxnChg>
        <pc:cxnChg chg="mod">
          <ac:chgData name="Yang Jing" userId="26da976101741f37" providerId="LiveId" clId="{F3A5D85A-1AFE-4511-A01B-A9450DCE7BC0}" dt="2023-06-12T14:09:50.359" v="215" actId="1076"/>
          <ac:cxnSpMkLst>
            <pc:docMk/>
            <pc:sldMk cId="1931125519" sldId="2034322603"/>
            <ac:cxnSpMk id="39" creationId="{174B40A1-840B-4C86-B08F-58498B4E5F1A}"/>
          </ac:cxnSpMkLst>
        </pc:cxnChg>
        <pc:cxnChg chg="mod">
          <ac:chgData name="Yang Jing" userId="26da976101741f37" providerId="LiveId" clId="{F3A5D85A-1AFE-4511-A01B-A9450DCE7BC0}" dt="2023-06-12T14:09:50.359" v="215" actId="1076"/>
          <ac:cxnSpMkLst>
            <pc:docMk/>
            <pc:sldMk cId="1931125519" sldId="2034322603"/>
            <ac:cxnSpMk id="40" creationId="{9DD81CAF-FACB-4189-BA55-1318FE91B14D}"/>
          </ac:cxnSpMkLst>
        </pc:cxnChg>
        <pc:cxnChg chg="mod">
          <ac:chgData name="Yang Jing" userId="26da976101741f37" providerId="LiveId" clId="{F3A5D85A-1AFE-4511-A01B-A9450DCE7BC0}" dt="2023-06-12T14:09:50.359" v="215" actId="1076"/>
          <ac:cxnSpMkLst>
            <pc:docMk/>
            <pc:sldMk cId="1931125519" sldId="2034322603"/>
            <ac:cxnSpMk id="41" creationId="{37824E65-804D-4288-8683-869131C37E12}"/>
          </ac:cxnSpMkLst>
        </pc:cxnChg>
        <pc:cxnChg chg="mod">
          <ac:chgData name="Yang Jing" userId="26da976101741f37" providerId="LiveId" clId="{F3A5D85A-1AFE-4511-A01B-A9450DCE7BC0}" dt="2023-06-12T14:09:50.359" v="215" actId="1076"/>
          <ac:cxnSpMkLst>
            <pc:docMk/>
            <pc:sldMk cId="1931125519" sldId="2034322603"/>
            <ac:cxnSpMk id="47" creationId="{C329CE59-15BB-4895-93EF-05FE71190D94}"/>
          </ac:cxnSpMkLst>
        </pc:cxnChg>
        <pc:cxnChg chg="mod">
          <ac:chgData name="Yang Jing" userId="26da976101741f37" providerId="LiveId" clId="{F3A5D85A-1AFE-4511-A01B-A9450DCE7BC0}" dt="2023-06-12T14:09:50.359" v="215" actId="1076"/>
          <ac:cxnSpMkLst>
            <pc:docMk/>
            <pc:sldMk cId="1931125519" sldId="2034322603"/>
            <ac:cxnSpMk id="48" creationId="{100A30F8-CC34-49A2-A276-4F6B5F9D7895}"/>
          </ac:cxnSpMkLst>
        </pc:cxnChg>
        <pc:cxnChg chg="mod">
          <ac:chgData name="Yang Jing" userId="26da976101741f37" providerId="LiveId" clId="{F3A5D85A-1AFE-4511-A01B-A9450DCE7BC0}" dt="2023-06-12T14:09:50.359" v="215" actId="1076"/>
          <ac:cxnSpMkLst>
            <pc:docMk/>
            <pc:sldMk cId="1931125519" sldId="2034322603"/>
            <ac:cxnSpMk id="64" creationId="{C3260BB7-863B-4ECA-8669-560339932663}"/>
          </ac:cxnSpMkLst>
        </pc:cxnChg>
        <pc:cxnChg chg="mod">
          <ac:chgData name="Yang Jing" userId="26da976101741f37" providerId="LiveId" clId="{F3A5D85A-1AFE-4511-A01B-A9450DCE7BC0}" dt="2023-06-12T14:09:50.359" v="215" actId="1076"/>
          <ac:cxnSpMkLst>
            <pc:docMk/>
            <pc:sldMk cId="1931125519" sldId="2034322603"/>
            <ac:cxnSpMk id="65" creationId="{7294772C-1920-4539-AA82-52A5A7A60863}"/>
          </ac:cxnSpMkLst>
        </pc:cxnChg>
      </pc:sldChg>
      <pc:sldChg chg="addSp modSp mod ord">
        <pc:chgData name="Yang Jing" userId="26da976101741f37" providerId="LiveId" clId="{F3A5D85A-1AFE-4511-A01B-A9450DCE7BC0}" dt="2023-06-12T14:12:06.899" v="226" actId="1076"/>
        <pc:sldMkLst>
          <pc:docMk/>
          <pc:sldMk cId="4066489658" sldId="2034322619"/>
        </pc:sldMkLst>
        <pc:spChg chg="add mod">
          <ac:chgData name="Yang Jing" userId="26da976101741f37" providerId="LiveId" clId="{F3A5D85A-1AFE-4511-A01B-A9450DCE7BC0}" dt="2023-06-12T14:12:06.899" v="226" actId="1076"/>
          <ac:spMkLst>
            <pc:docMk/>
            <pc:sldMk cId="4066489658" sldId="2034322619"/>
            <ac:spMk id="5" creationId="{7B49A2E1-AD84-5DB3-D073-102155771039}"/>
          </ac:spMkLst>
        </pc:spChg>
      </pc:sldChg>
      <pc:sldChg chg="modSp mod">
        <pc:chgData name="Yang Jing" userId="26da976101741f37" providerId="LiveId" clId="{F3A5D85A-1AFE-4511-A01B-A9450DCE7BC0}" dt="2023-06-12T15:04:08.357" v="443" actId="20577"/>
        <pc:sldMkLst>
          <pc:docMk/>
          <pc:sldMk cId="756337871" sldId="2034322632"/>
        </pc:sldMkLst>
        <pc:spChg chg="mod">
          <ac:chgData name="Yang Jing" userId="26da976101741f37" providerId="LiveId" clId="{F3A5D85A-1AFE-4511-A01B-A9450DCE7BC0}" dt="2023-06-12T15:04:08.357" v="443" actId="20577"/>
          <ac:spMkLst>
            <pc:docMk/>
            <pc:sldMk cId="756337871" sldId="2034322632"/>
            <ac:spMk id="17" creationId="{8DB8DD7A-8B57-AD87-E2A9-BAB51DD74A34}"/>
          </ac:spMkLst>
        </pc:spChg>
      </pc:sldChg>
      <pc:sldChg chg="modSp mod ord modAnim">
        <pc:chgData name="Yang Jing" userId="26da976101741f37" providerId="LiveId" clId="{F3A5D85A-1AFE-4511-A01B-A9450DCE7BC0}" dt="2023-06-16T02:05:55.594" v="1200" actId="21"/>
        <pc:sldMkLst>
          <pc:docMk/>
          <pc:sldMk cId="1971046862" sldId="2034322633"/>
        </pc:sldMkLst>
        <pc:spChg chg="mod">
          <ac:chgData name="Yang Jing" userId="26da976101741f37" providerId="LiveId" clId="{F3A5D85A-1AFE-4511-A01B-A9450DCE7BC0}" dt="2023-06-16T02:05:55.594" v="1200" actId="21"/>
          <ac:spMkLst>
            <pc:docMk/>
            <pc:sldMk cId="1971046862" sldId="2034322633"/>
            <ac:spMk id="4" creationId="{C853F267-D386-DB9C-2F44-1C5699713914}"/>
          </ac:spMkLst>
        </pc:spChg>
        <pc:spChg chg="mod">
          <ac:chgData name="Yang Jing" userId="26da976101741f37" providerId="LiveId" clId="{F3A5D85A-1AFE-4511-A01B-A9450DCE7BC0}" dt="2023-06-16T01:29:22.306" v="973" actId="1076"/>
          <ac:spMkLst>
            <pc:docMk/>
            <pc:sldMk cId="1971046862" sldId="2034322633"/>
            <ac:spMk id="5" creationId="{4986E7AD-1E44-8944-7015-E20B78BA7B6B}"/>
          </ac:spMkLst>
        </pc:spChg>
        <pc:spChg chg="mod">
          <ac:chgData name="Yang Jing" userId="26da976101741f37" providerId="LiveId" clId="{F3A5D85A-1AFE-4511-A01B-A9450DCE7BC0}" dt="2023-06-16T01:30:34.450" v="975" actId="1076"/>
          <ac:spMkLst>
            <pc:docMk/>
            <pc:sldMk cId="1971046862" sldId="2034322633"/>
            <ac:spMk id="7" creationId="{3FBF2488-D291-34DC-4C7C-8BAB3D2DB1D6}"/>
          </ac:spMkLst>
        </pc:spChg>
        <pc:spChg chg="mod">
          <ac:chgData name="Yang Jing" userId="26da976101741f37" providerId="LiveId" clId="{F3A5D85A-1AFE-4511-A01B-A9450DCE7BC0}" dt="2023-06-16T01:36:50.666" v="1033" actId="207"/>
          <ac:spMkLst>
            <pc:docMk/>
            <pc:sldMk cId="1971046862" sldId="2034322633"/>
            <ac:spMk id="9" creationId="{32EF5611-504E-FB3C-8209-631D458D8941}"/>
          </ac:spMkLst>
        </pc:spChg>
        <pc:graphicFrameChg chg="mod">
          <ac:chgData name="Yang Jing" userId="26da976101741f37" providerId="LiveId" clId="{F3A5D85A-1AFE-4511-A01B-A9450DCE7BC0}" dt="2023-06-16T01:30:34.450" v="975" actId="1076"/>
          <ac:graphicFrameMkLst>
            <pc:docMk/>
            <pc:sldMk cId="1971046862" sldId="2034322633"/>
            <ac:graphicFrameMk id="6" creationId="{5BADE79A-2A68-C613-8701-386563A5C008}"/>
          </ac:graphicFrameMkLst>
        </pc:graphicFrameChg>
        <pc:picChg chg="mod">
          <ac:chgData name="Yang Jing" userId="26da976101741f37" providerId="LiveId" clId="{F3A5D85A-1AFE-4511-A01B-A9450DCE7BC0}" dt="2023-06-16T01:29:20.118" v="971" actId="1076"/>
          <ac:picMkLst>
            <pc:docMk/>
            <pc:sldMk cId="1971046862" sldId="2034322633"/>
            <ac:picMk id="8" creationId="{907AE9FC-7540-02DF-23C0-28B1024AA66E}"/>
          </ac:picMkLst>
        </pc:picChg>
      </pc:sldChg>
      <pc:sldChg chg="delSp modSp add mod modAnim">
        <pc:chgData name="Yang Jing" userId="26da976101741f37" providerId="LiveId" clId="{F3A5D85A-1AFE-4511-A01B-A9450DCE7BC0}" dt="2023-06-16T00:56:31.594" v="486"/>
        <pc:sldMkLst>
          <pc:docMk/>
          <pc:sldMk cId="3536454007" sldId="2034322640"/>
        </pc:sldMkLst>
        <pc:spChg chg="del">
          <ac:chgData name="Yang Jing" userId="26da976101741f37" providerId="LiveId" clId="{F3A5D85A-1AFE-4511-A01B-A9450DCE7BC0}" dt="2023-06-12T13:59:32.707" v="107" actId="478"/>
          <ac:spMkLst>
            <pc:docMk/>
            <pc:sldMk cId="3536454007" sldId="2034322640"/>
            <ac:spMk id="3" creationId="{92D67332-AE4D-B7EF-AEE9-D2D8BF75DEE2}"/>
          </ac:spMkLst>
        </pc:spChg>
        <pc:spChg chg="mod">
          <ac:chgData name="Yang Jing" userId="26da976101741f37" providerId="LiveId" clId="{F3A5D85A-1AFE-4511-A01B-A9450DCE7BC0}" dt="2023-06-12T14:04:48.524" v="189" actId="20578"/>
          <ac:spMkLst>
            <pc:docMk/>
            <pc:sldMk cId="3536454007" sldId="2034322640"/>
            <ac:spMk id="4" creationId="{89498CAA-BB67-E64B-B62E-578CC771AC4E}"/>
          </ac:spMkLst>
        </pc:spChg>
        <pc:spChg chg="del">
          <ac:chgData name="Yang Jing" userId="26da976101741f37" providerId="LiveId" clId="{F3A5D85A-1AFE-4511-A01B-A9450DCE7BC0}" dt="2023-06-12T13:59:32.707" v="107" actId="478"/>
          <ac:spMkLst>
            <pc:docMk/>
            <pc:sldMk cId="3536454007" sldId="2034322640"/>
            <ac:spMk id="8" creationId="{DF4FE7E9-46C5-ECD3-BF74-AA80271DA57E}"/>
          </ac:spMkLst>
        </pc:spChg>
        <pc:spChg chg="mod">
          <ac:chgData name="Yang Jing" userId="26da976101741f37" providerId="LiveId" clId="{F3A5D85A-1AFE-4511-A01B-A9450DCE7BC0}" dt="2023-06-12T14:02:45.781" v="174" actId="2711"/>
          <ac:spMkLst>
            <pc:docMk/>
            <pc:sldMk cId="3536454007" sldId="2034322640"/>
            <ac:spMk id="10" creationId="{D045105E-C1D9-6748-92DA-BD54E160F0B8}"/>
          </ac:spMkLst>
        </pc:spChg>
        <pc:grpChg chg="del">
          <ac:chgData name="Yang Jing" userId="26da976101741f37" providerId="LiveId" clId="{F3A5D85A-1AFE-4511-A01B-A9450DCE7BC0}" dt="2023-06-12T13:59:32.707" v="107" actId="478"/>
          <ac:grpSpMkLst>
            <pc:docMk/>
            <pc:sldMk cId="3536454007" sldId="2034322640"/>
            <ac:grpSpMk id="2" creationId="{D0AB63FD-00CC-90B1-1F44-611DE7879E9D}"/>
          </ac:grpSpMkLst>
        </pc:grpChg>
        <pc:picChg chg="del">
          <ac:chgData name="Yang Jing" userId="26da976101741f37" providerId="LiveId" clId="{F3A5D85A-1AFE-4511-A01B-A9450DCE7BC0}" dt="2023-06-12T13:59:32.707" v="107" actId="478"/>
          <ac:picMkLst>
            <pc:docMk/>
            <pc:sldMk cId="3536454007" sldId="2034322640"/>
            <ac:picMk id="12" creationId="{CFAC07E8-A9E7-CA6A-9878-8C1FD77ACA2C}"/>
          </ac:picMkLst>
        </pc:picChg>
      </pc:sldChg>
      <pc:sldChg chg="addSp delSp modSp add mod ord">
        <pc:chgData name="Yang Jing" userId="26da976101741f37" providerId="LiveId" clId="{F3A5D85A-1AFE-4511-A01B-A9450DCE7BC0}" dt="2023-06-16T01:15:24.399" v="785" actId="1076"/>
        <pc:sldMkLst>
          <pc:docMk/>
          <pc:sldMk cId="732359137" sldId="2034322642"/>
        </pc:sldMkLst>
        <pc:spChg chg="mod">
          <ac:chgData name="Yang Jing" userId="26da976101741f37" providerId="LiveId" clId="{F3A5D85A-1AFE-4511-A01B-A9450DCE7BC0}" dt="2023-06-16T01:13:55.324" v="739" actId="1037"/>
          <ac:spMkLst>
            <pc:docMk/>
            <pc:sldMk cId="732359137" sldId="2034322642"/>
            <ac:spMk id="2" creationId="{3BD82D88-8086-47BA-ADB9-540A9709BB3E}"/>
          </ac:spMkLst>
        </pc:spChg>
        <pc:spChg chg="mod">
          <ac:chgData name="Yang Jing" userId="26da976101741f37" providerId="LiveId" clId="{F3A5D85A-1AFE-4511-A01B-A9450DCE7BC0}" dt="2023-06-16T01:13:55.324" v="739" actId="1037"/>
          <ac:spMkLst>
            <pc:docMk/>
            <pc:sldMk cId="732359137" sldId="2034322642"/>
            <ac:spMk id="3" creationId="{87BD692A-8C0B-4655-AC4F-D3933414B4A6}"/>
          </ac:spMkLst>
        </pc:spChg>
        <pc:spChg chg="add del mod">
          <ac:chgData name="Yang Jing" userId="26da976101741f37" providerId="LiveId" clId="{F3A5D85A-1AFE-4511-A01B-A9450DCE7BC0}" dt="2023-06-16T01:13:31.313" v="662" actId="21"/>
          <ac:spMkLst>
            <pc:docMk/>
            <pc:sldMk cId="732359137" sldId="2034322642"/>
            <ac:spMk id="6" creationId="{4B273A86-54C8-8BFE-DDAC-ACD6D95382B6}"/>
          </ac:spMkLst>
        </pc:spChg>
        <pc:spChg chg="mod">
          <ac:chgData name="Yang Jing" userId="26da976101741f37" providerId="LiveId" clId="{F3A5D85A-1AFE-4511-A01B-A9450DCE7BC0}" dt="2023-06-16T01:13:58.433" v="740" actId="1076"/>
          <ac:spMkLst>
            <pc:docMk/>
            <pc:sldMk cId="732359137" sldId="2034322642"/>
            <ac:spMk id="8" creationId="{05F30BB9-9A02-4F05-A9B2-4908CEEBC187}"/>
          </ac:spMkLst>
        </pc:spChg>
        <pc:spChg chg="add mod">
          <ac:chgData name="Yang Jing" userId="26da976101741f37" providerId="LiveId" clId="{F3A5D85A-1AFE-4511-A01B-A9450DCE7BC0}" dt="2023-06-16T01:15:00.005" v="777" actId="1076"/>
          <ac:spMkLst>
            <pc:docMk/>
            <pc:sldMk cId="732359137" sldId="2034322642"/>
            <ac:spMk id="9" creationId="{6C966491-9717-55FE-250E-FBA66B199F5B}"/>
          </ac:spMkLst>
        </pc:spChg>
        <pc:spChg chg="add mod">
          <ac:chgData name="Yang Jing" userId="26da976101741f37" providerId="LiveId" clId="{F3A5D85A-1AFE-4511-A01B-A9450DCE7BC0}" dt="2023-06-16T01:14:48.598" v="773" actId="20577"/>
          <ac:spMkLst>
            <pc:docMk/>
            <pc:sldMk cId="732359137" sldId="2034322642"/>
            <ac:spMk id="10" creationId="{6228B265-F3C9-759A-F87E-452EAB297C0D}"/>
          </ac:spMkLst>
        </pc:spChg>
        <pc:spChg chg="mod">
          <ac:chgData name="Yang Jing" userId="26da976101741f37" providerId="LiveId" clId="{F3A5D85A-1AFE-4511-A01B-A9450DCE7BC0}" dt="2023-06-16T01:13:55.324" v="739" actId="1037"/>
          <ac:spMkLst>
            <pc:docMk/>
            <pc:sldMk cId="732359137" sldId="2034322642"/>
            <ac:spMk id="23" creationId="{B6424120-2A44-42C7-88CE-100224FDB960}"/>
          </ac:spMkLst>
        </pc:spChg>
        <pc:spChg chg="mod">
          <ac:chgData name="Yang Jing" userId="26da976101741f37" providerId="LiveId" clId="{F3A5D85A-1AFE-4511-A01B-A9450DCE7BC0}" dt="2023-06-16T01:13:38.955" v="690" actId="1038"/>
          <ac:spMkLst>
            <pc:docMk/>
            <pc:sldMk cId="732359137" sldId="2034322642"/>
            <ac:spMk id="27" creationId="{A08A0837-A68C-4BF9-BBA5-E0F2F9DF0269}"/>
          </ac:spMkLst>
        </pc:spChg>
        <pc:spChg chg="add mod">
          <ac:chgData name="Yang Jing" userId="26da976101741f37" providerId="LiveId" clId="{F3A5D85A-1AFE-4511-A01B-A9450DCE7BC0}" dt="2023-06-16T01:15:24.399" v="785" actId="1076"/>
          <ac:spMkLst>
            <pc:docMk/>
            <pc:sldMk cId="732359137" sldId="2034322642"/>
            <ac:spMk id="29" creationId="{DE0047B5-4BC9-ACA0-0C4C-C49450AE966A}"/>
          </ac:spMkLst>
        </pc:spChg>
        <pc:spChg chg="mod">
          <ac:chgData name="Yang Jing" userId="26da976101741f37" providerId="LiveId" clId="{F3A5D85A-1AFE-4511-A01B-A9450DCE7BC0}" dt="2023-06-16T01:14:14.078" v="764" actId="1076"/>
          <ac:spMkLst>
            <pc:docMk/>
            <pc:sldMk cId="732359137" sldId="2034322642"/>
            <ac:spMk id="30" creationId="{DC861BC2-87C0-46E3-BCA9-77314C0B717B}"/>
          </ac:spMkLst>
        </pc:spChg>
        <pc:spChg chg="mod">
          <ac:chgData name="Yang Jing" userId="26da976101741f37" providerId="LiveId" clId="{F3A5D85A-1AFE-4511-A01B-A9450DCE7BC0}" dt="2023-06-16T01:14:07.012" v="763" actId="1037"/>
          <ac:spMkLst>
            <pc:docMk/>
            <pc:sldMk cId="732359137" sldId="2034322642"/>
            <ac:spMk id="31" creationId="{99B22F66-0FCB-4F94-AA79-7A87523AC0AB}"/>
          </ac:spMkLst>
        </pc:spChg>
        <pc:spChg chg="mod">
          <ac:chgData name="Yang Jing" userId="26da976101741f37" providerId="LiveId" clId="{F3A5D85A-1AFE-4511-A01B-A9450DCE7BC0}" dt="2023-06-16T01:13:38.955" v="690" actId="1038"/>
          <ac:spMkLst>
            <pc:docMk/>
            <pc:sldMk cId="732359137" sldId="2034322642"/>
            <ac:spMk id="32" creationId="{8E33B465-1095-4295-A42D-FEECF98F4A96}"/>
          </ac:spMkLst>
        </pc:spChg>
        <pc:spChg chg="mod">
          <ac:chgData name="Yang Jing" userId="26da976101741f37" providerId="LiveId" clId="{F3A5D85A-1AFE-4511-A01B-A9450DCE7BC0}" dt="2023-06-16T01:14:07.012" v="763" actId="1037"/>
          <ac:spMkLst>
            <pc:docMk/>
            <pc:sldMk cId="732359137" sldId="2034322642"/>
            <ac:spMk id="34" creationId="{BAD49E11-018E-4F16-921D-C409D0334130}"/>
          </ac:spMkLst>
        </pc:spChg>
        <pc:spChg chg="mod">
          <ac:chgData name="Yang Jing" userId="26da976101741f37" providerId="LiveId" clId="{F3A5D85A-1AFE-4511-A01B-A9450DCE7BC0}" dt="2023-06-16T01:13:38.955" v="690" actId="1038"/>
          <ac:spMkLst>
            <pc:docMk/>
            <pc:sldMk cId="732359137" sldId="2034322642"/>
            <ac:spMk id="41" creationId="{7299C800-8565-49AE-A6C9-2A0B83434B47}"/>
          </ac:spMkLst>
        </pc:spChg>
        <pc:spChg chg="mod">
          <ac:chgData name="Yang Jing" userId="26da976101741f37" providerId="LiveId" clId="{F3A5D85A-1AFE-4511-A01B-A9450DCE7BC0}" dt="2023-06-16T01:14:18.485" v="765" actId="1076"/>
          <ac:spMkLst>
            <pc:docMk/>
            <pc:sldMk cId="732359137" sldId="2034322642"/>
            <ac:spMk id="43" creationId="{395A8A27-4F7B-4AE2-ADEB-4F1CD530B60C}"/>
          </ac:spMkLst>
        </pc:spChg>
        <pc:spChg chg="mod">
          <ac:chgData name="Yang Jing" userId="26da976101741f37" providerId="LiveId" clId="{F3A5D85A-1AFE-4511-A01B-A9450DCE7BC0}" dt="2023-06-16T01:13:38.955" v="690" actId="1038"/>
          <ac:spMkLst>
            <pc:docMk/>
            <pc:sldMk cId="732359137" sldId="2034322642"/>
            <ac:spMk id="44" creationId="{88CC7CC9-C916-40D8-AFD2-BCF8686D4D93}"/>
          </ac:spMkLst>
        </pc:spChg>
        <pc:spChg chg="mod">
          <ac:chgData name="Yang Jing" userId="26da976101741f37" providerId="LiveId" clId="{F3A5D85A-1AFE-4511-A01B-A9450DCE7BC0}" dt="2023-06-16T01:10:04.027" v="593" actId="1076"/>
          <ac:spMkLst>
            <pc:docMk/>
            <pc:sldMk cId="732359137" sldId="2034322642"/>
            <ac:spMk id="45" creationId="{C6F88257-4441-4765-8D6D-3E6C5E63CC28}"/>
          </ac:spMkLst>
        </pc:spChg>
        <pc:spChg chg="mod">
          <ac:chgData name="Yang Jing" userId="26da976101741f37" providerId="LiveId" clId="{F3A5D85A-1AFE-4511-A01B-A9450DCE7BC0}" dt="2023-06-16T01:13:38.955" v="690" actId="1038"/>
          <ac:spMkLst>
            <pc:docMk/>
            <pc:sldMk cId="732359137" sldId="2034322642"/>
            <ac:spMk id="46" creationId="{215D4E54-D48F-4A07-B720-FE2B14B31F0E}"/>
          </ac:spMkLst>
        </pc:spChg>
        <pc:spChg chg="mod">
          <ac:chgData name="Yang Jing" userId="26da976101741f37" providerId="LiveId" clId="{F3A5D85A-1AFE-4511-A01B-A9450DCE7BC0}" dt="2023-06-16T01:13:38.955" v="690" actId="1038"/>
          <ac:spMkLst>
            <pc:docMk/>
            <pc:sldMk cId="732359137" sldId="2034322642"/>
            <ac:spMk id="47" creationId="{976E4633-23CA-4C6A-8E7D-F02BA0C6D777}"/>
          </ac:spMkLst>
        </pc:spChg>
        <pc:spChg chg="mod">
          <ac:chgData name="Yang Jing" userId="26da976101741f37" providerId="LiveId" clId="{F3A5D85A-1AFE-4511-A01B-A9450DCE7BC0}" dt="2023-06-16T01:13:55.324" v="739" actId="1037"/>
          <ac:spMkLst>
            <pc:docMk/>
            <pc:sldMk cId="732359137" sldId="2034322642"/>
            <ac:spMk id="49" creationId="{62BEE46C-E2ED-4A8E-9AA4-6D246F81E3A0}"/>
          </ac:spMkLst>
        </pc:spChg>
        <pc:spChg chg="mod">
          <ac:chgData name="Yang Jing" userId="26da976101741f37" providerId="LiveId" clId="{F3A5D85A-1AFE-4511-A01B-A9450DCE7BC0}" dt="2023-06-16T01:13:55.324" v="739" actId="1037"/>
          <ac:spMkLst>
            <pc:docMk/>
            <pc:sldMk cId="732359137" sldId="2034322642"/>
            <ac:spMk id="50" creationId="{0542EBDA-DF1D-4FBC-917A-20E777157EB5}"/>
          </ac:spMkLst>
        </pc:spChg>
        <pc:grpChg chg="mod">
          <ac:chgData name="Yang Jing" userId="26da976101741f37" providerId="LiveId" clId="{F3A5D85A-1AFE-4511-A01B-A9450DCE7BC0}" dt="2023-06-16T01:13:38.955" v="690" actId="1038"/>
          <ac:grpSpMkLst>
            <pc:docMk/>
            <pc:sldMk cId="732359137" sldId="2034322642"/>
            <ac:grpSpMk id="5" creationId="{8408D559-0D1B-45B8-BD99-695058D929E9}"/>
          </ac:grpSpMkLst>
        </pc:grpChg>
        <pc:graphicFrameChg chg="add del mod">
          <ac:chgData name="Yang Jing" userId="26da976101741f37" providerId="LiveId" clId="{F3A5D85A-1AFE-4511-A01B-A9450DCE7BC0}" dt="2023-06-16T01:13:31.313" v="662" actId="21"/>
          <ac:graphicFrameMkLst>
            <pc:docMk/>
            <pc:sldMk cId="732359137" sldId="2034322642"/>
            <ac:graphicFrameMk id="4" creationId="{AA6B588F-D518-35E6-9BD9-4618F7B6B582}"/>
          </ac:graphicFrameMkLst>
        </pc:graphicFrameChg>
        <pc:graphicFrameChg chg="add mod">
          <ac:chgData name="Yang Jing" userId="26da976101741f37" providerId="LiveId" clId="{F3A5D85A-1AFE-4511-A01B-A9450DCE7BC0}" dt="2023-06-16T01:14:32.470" v="768" actId="1076"/>
          <ac:graphicFrameMkLst>
            <pc:docMk/>
            <pc:sldMk cId="732359137" sldId="2034322642"/>
            <ac:graphicFrameMk id="7" creationId="{933121E8-C468-0433-A6B1-CE7D82C9C969}"/>
          </ac:graphicFrameMkLst>
        </pc:graphicFrameChg>
        <pc:graphicFrameChg chg="mod">
          <ac:chgData name="Yang Jing" userId="26da976101741f37" providerId="LiveId" clId="{F3A5D85A-1AFE-4511-A01B-A9450DCE7BC0}" dt="2023-06-16T01:14:14.078" v="764" actId="1076"/>
          <ac:graphicFrameMkLst>
            <pc:docMk/>
            <pc:sldMk cId="732359137" sldId="2034322642"/>
            <ac:graphicFrameMk id="13" creationId="{9600B8F6-07DF-4863-97FC-D07F50FE66DF}"/>
          </ac:graphicFrameMkLst>
        </pc:graphicFrameChg>
        <pc:graphicFrameChg chg="mod">
          <ac:chgData name="Yang Jing" userId="26da976101741f37" providerId="LiveId" clId="{F3A5D85A-1AFE-4511-A01B-A9450DCE7BC0}" dt="2023-06-16T01:13:55.324" v="739" actId="1037"/>
          <ac:graphicFrameMkLst>
            <pc:docMk/>
            <pc:sldMk cId="732359137" sldId="2034322642"/>
            <ac:graphicFrameMk id="14" creationId="{6C9126FE-54C4-47A3-B67F-89944C09CE74}"/>
          </ac:graphicFrameMkLst>
        </pc:graphicFrameChg>
        <pc:graphicFrameChg chg="mod">
          <ac:chgData name="Yang Jing" userId="26da976101741f37" providerId="LiveId" clId="{F3A5D85A-1AFE-4511-A01B-A9450DCE7BC0}" dt="2023-06-16T01:14:07.012" v="763" actId="1037"/>
          <ac:graphicFrameMkLst>
            <pc:docMk/>
            <pc:sldMk cId="732359137" sldId="2034322642"/>
            <ac:graphicFrameMk id="17" creationId="{3C783025-BA3E-4353-B787-FDAE69F062DA}"/>
          </ac:graphicFrameMkLst>
        </pc:graphicFrameChg>
        <pc:graphicFrameChg chg="mod">
          <ac:chgData name="Yang Jing" userId="26da976101741f37" providerId="LiveId" clId="{F3A5D85A-1AFE-4511-A01B-A9450DCE7BC0}" dt="2023-06-16T01:13:38.955" v="690" actId="1038"/>
          <ac:graphicFrameMkLst>
            <pc:docMk/>
            <pc:sldMk cId="732359137" sldId="2034322642"/>
            <ac:graphicFrameMk id="20" creationId="{71912179-D4B1-4CA5-A177-54815B7BA1F6}"/>
          </ac:graphicFrameMkLst>
        </pc:graphicFrameChg>
        <pc:cxnChg chg="add del mod">
          <ac:chgData name="Yang Jing" userId="26da976101741f37" providerId="LiveId" clId="{F3A5D85A-1AFE-4511-A01B-A9450DCE7BC0}" dt="2023-06-16T01:14:51.254" v="774" actId="478"/>
          <ac:cxnSpMkLst>
            <pc:docMk/>
            <pc:sldMk cId="732359137" sldId="2034322642"/>
            <ac:cxnSpMk id="11" creationId="{89AE52C8-30E3-0272-E63D-4725BEB68D21}"/>
          </ac:cxnSpMkLst>
        </pc:cxnChg>
        <pc:cxnChg chg="add mod">
          <ac:chgData name="Yang Jing" userId="26da976101741f37" providerId="LiveId" clId="{F3A5D85A-1AFE-4511-A01B-A9450DCE7BC0}" dt="2023-06-16T01:15:15.242" v="783" actId="14100"/>
          <ac:cxnSpMkLst>
            <pc:docMk/>
            <pc:sldMk cId="732359137" sldId="2034322642"/>
            <ac:cxnSpMk id="12" creationId="{AD0E67D6-00C6-D2DA-2697-0261560A302B}"/>
          </ac:cxnSpMkLst>
        </pc:cxnChg>
        <pc:cxnChg chg="add mod">
          <ac:chgData name="Yang Jing" userId="26da976101741f37" providerId="LiveId" clId="{F3A5D85A-1AFE-4511-A01B-A9450DCE7BC0}" dt="2023-06-16T01:15:13.117" v="782" actId="14100"/>
          <ac:cxnSpMkLst>
            <pc:docMk/>
            <pc:sldMk cId="732359137" sldId="2034322642"/>
            <ac:cxnSpMk id="21" creationId="{8D75BFBE-93E8-3A12-35DE-D82141201F16}"/>
          </ac:cxnSpMkLst>
        </pc:cxnChg>
        <pc:cxnChg chg="mod">
          <ac:chgData name="Yang Jing" userId="26da976101741f37" providerId="LiveId" clId="{F3A5D85A-1AFE-4511-A01B-A9450DCE7BC0}" dt="2023-06-16T01:13:55.324" v="739" actId="1037"/>
          <ac:cxnSpMkLst>
            <pc:docMk/>
            <pc:sldMk cId="732359137" sldId="2034322642"/>
            <ac:cxnSpMk id="33" creationId="{D4C265DD-1948-4C76-A28B-CD0C8E137C50}"/>
          </ac:cxnSpMkLst>
        </pc:cxnChg>
        <pc:cxnChg chg="mod">
          <ac:chgData name="Yang Jing" userId="26da976101741f37" providerId="LiveId" clId="{F3A5D85A-1AFE-4511-A01B-A9450DCE7BC0}" dt="2023-06-16T01:13:38.955" v="690" actId="1038"/>
          <ac:cxnSpMkLst>
            <pc:docMk/>
            <pc:sldMk cId="732359137" sldId="2034322642"/>
            <ac:cxnSpMk id="35" creationId="{1A4EC919-5B15-475C-B5FA-C6DDDA28533B}"/>
          </ac:cxnSpMkLst>
        </pc:cxnChg>
        <pc:cxnChg chg="mod">
          <ac:chgData name="Yang Jing" userId="26da976101741f37" providerId="LiveId" clId="{F3A5D85A-1AFE-4511-A01B-A9450DCE7BC0}" dt="2023-06-16T01:14:07.012" v="763" actId="1037"/>
          <ac:cxnSpMkLst>
            <pc:docMk/>
            <pc:sldMk cId="732359137" sldId="2034322642"/>
            <ac:cxnSpMk id="37" creationId="{712A2155-90C7-4AA4-B611-512A7748B9F0}"/>
          </ac:cxnSpMkLst>
        </pc:cxnChg>
        <pc:cxnChg chg="mod">
          <ac:chgData name="Yang Jing" userId="26da976101741f37" providerId="LiveId" clId="{F3A5D85A-1AFE-4511-A01B-A9450DCE7BC0}" dt="2023-06-16T01:13:38.955" v="690" actId="1038"/>
          <ac:cxnSpMkLst>
            <pc:docMk/>
            <pc:sldMk cId="732359137" sldId="2034322642"/>
            <ac:cxnSpMk id="38" creationId="{152FF4E7-6171-43AA-8861-FCF529CF1E4C}"/>
          </ac:cxnSpMkLst>
        </pc:cxnChg>
      </pc:sldChg>
      <pc:sldChg chg="addSp delSp modSp new mod delAnim modAnim">
        <pc:chgData name="Yang Jing" userId="26da976101741f37" providerId="LiveId" clId="{F3A5D85A-1AFE-4511-A01B-A9450DCE7BC0}" dt="2023-06-16T01:40:24.480" v="1047" actId="1076"/>
        <pc:sldMkLst>
          <pc:docMk/>
          <pc:sldMk cId="459499818" sldId="2034322644"/>
        </pc:sldMkLst>
        <pc:spChg chg="del">
          <ac:chgData name="Yang Jing" userId="26da976101741f37" providerId="LiveId" clId="{F3A5D85A-1AFE-4511-A01B-A9450DCE7BC0}" dt="2023-06-12T14:12:35.561" v="231" actId="478"/>
          <ac:spMkLst>
            <pc:docMk/>
            <pc:sldMk cId="459499818" sldId="2034322644"/>
            <ac:spMk id="2" creationId="{F2D72F1A-FAB1-E4A3-1C8E-C8ABDB0E55A4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3" creationId="{04F472BC-BEE9-C6A2-0DF6-9361A4BB60B9}"/>
          </ac:spMkLst>
        </pc:spChg>
        <pc:spChg chg="del">
          <ac:chgData name="Yang Jing" userId="26da976101741f37" providerId="LiveId" clId="{F3A5D85A-1AFE-4511-A01B-A9450DCE7BC0}" dt="2023-06-12T14:11:39.066" v="221" actId="478"/>
          <ac:spMkLst>
            <pc:docMk/>
            <pc:sldMk cId="459499818" sldId="2034322644"/>
            <ac:spMk id="3" creationId="{FF556C0C-6DFA-67F4-0795-ADE883E888D4}"/>
          </ac:spMkLst>
        </pc:spChg>
        <pc:spChg chg="add mod">
          <ac:chgData name="Yang Jing" userId="26da976101741f37" providerId="LiveId" clId="{F3A5D85A-1AFE-4511-A01B-A9450DCE7BC0}" dt="2023-06-16T01:40:24.480" v="1047" actId="1076"/>
          <ac:spMkLst>
            <pc:docMk/>
            <pc:sldMk cId="459499818" sldId="2034322644"/>
            <ac:spMk id="4" creationId="{09B27DDD-E9AA-B330-9690-4A6AF3F3E846}"/>
          </ac:spMkLst>
        </pc:spChg>
        <pc:spChg chg="add mod">
          <ac:chgData name="Yang Jing" userId="26da976101741f37" providerId="LiveId" clId="{F3A5D85A-1AFE-4511-A01B-A9450DCE7BC0}" dt="2023-06-12T14:12:29.685" v="228" actId="1076"/>
          <ac:spMkLst>
            <pc:docMk/>
            <pc:sldMk cId="459499818" sldId="2034322644"/>
            <ac:spMk id="8" creationId="{01831DA4-F482-E2B7-673F-56EEAF7EE098}"/>
          </ac:spMkLst>
        </pc:spChg>
        <pc:spChg chg="add mod">
          <ac:chgData name="Yang Jing" userId="26da976101741f37" providerId="LiveId" clId="{F3A5D85A-1AFE-4511-A01B-A9450DCE7BC0}" dt="2023-06-12T14:12:29.685" v="228" actId="1076"/>
          <ac:spMkLst>
            <pc:docMk/>
            <pc:sldMk cId="459499818" sldId="2034322644"/>
            <ac:spMk id="9" creationId="{4CA5CD4C-DF19-71A5-734C-0FA8622352DD}"/>
          </ac:spMkLst>
        </pc:spChg>
        <pc:spChg chg="add mod">
          <ac:chgData name="Yang Jing" userId="26da976101741f37" providerId="LiveId" clId="{F3A5D85A-1AFE-4511-A01B-A9450DCE7BC0}" dt="2023-06-12T14:12:29.685" v="228" actId="1076"/>
          <ac:spMkLst>
            <pc:docMk/>
            <pc:sldMk cId="459499818" sldId="2034322644"/>
            <ac:spMk id="10" creationId="{00518C8E-1076-AF92-22E2-04C1E33235DF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11" creationId="{0D243E82-45CE-4399-B08A-A4B54E84EFD6}"/>
          </ac:spMkLst>
        </pc:spChg>
        <pc:spChg chg="add mod">
          <ac:chgData name="Yang Jing" userId="26da976101741f37" providerId="LiveId" clId="{F3A5D85A-1AFE-4511-A01B-A9450DCE7BC0}" dt="2023-06-12T14:12:29.685" v="228" actId="1076"/>
          <ac:spMkLst>
            <pc:docMk/>
            <pc:sldMk cId="459499818" sldId="2034322644"/>
            <ac:spMk id="12" creationId="{2FBA9D0C-4285-01C6-F87D-9B5DAE080E90}"/>
          </ac:spMkLst>
        </pc:spChg>
        <pc:spChg chg="add mod">
          <ac:chgData name="Yang Jing" userId="26da976101741f37" providerId="LiveId" clId="{F3A5D85A-1AFE-4511-A01B-A9450DCE7BC0}" dt="2023-06-12T14:12:29.685" v="228" actId="1076"/>
          <ac:spMkLst>
            <pc:docMk/>
            <pc:sldMk cId="459499818" sldId="2034322644"/>
            <ac:spMk id="13" creationId="{8893657E-A0A3-0634-832C-CFCF62CE3473}"/>
          </ac:spMkLst>
        </pc:spChg>
        <pc:spChg chg="add mod">
          <ac:chgData name="Yang Jing" userId="26da976101741f37" providerId="LiveId" clId="{F3A5D85A-1AFE-4511-A01B-A9450DCE7BC0}" dt="2023-06-12T14:12:29.685" v="228" actId="1076"/>
          <ac:spMkLst>
            <pc:docMk/>
            <pc:sldMk cId="459499818" sldId="2034322644"/>
            <ac:spMk id="14" creationId="{7B9E2B59-155C-EBFD-11B3-0EE421AEECA4}"/>
          </ac:spMkLst>
        </pc:spChg>
        <pc:spChg chg="add mod">
          <ac:chgData name="Yang Jing" userId="26da976101741f37" providerId="LiveId" clId="{F3A5D85A-1AFE-4511-A01B-A9450DCE7BC0}" dt="2023-06-12T14:12:47.472" v="241"/>
          <ac:spMkLst>
            <pc:docMk/>
            <pc:sldMk cId="459499818" sldId="2034322644"/>
            <ac:spMk id="15" creationId="{3DA3B4AF-D473-6EE1-7FAF-4C03D4216A05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17" creationId="{78D0057F-E697-6759-C1E6-311ECD2923FD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18" creationId="{E27AAE68-9865-7E8C-840E-528DAB9CA53E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25" creationId="{53C3AFCC-ADDD-081C-F915-32B6D25873AA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28" creationId="{2E1ECE2E-9F4D-20BD-FD4B-E1686428E716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31" creationId="{919F5AA9-34B9-52B5-855D-EE5F98F9034B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44" creationId="{55DAA0F1-2B81-0119-42FA-3FFF047FAD41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45" creationId="{1A80D306-E05C-C517-98C4-20B217A1B98F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46" creationId="{14C9D384-6319-6554-0E8A-B2C6262A1F4B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47" creationId="{786E2ACA-0B13-E61F-08AF-413D0B13C3E5}"/>
          </ac:spMkLst>
        </pc:spChg>
        <pc:spChg chg="mod">
          <ac:chgData name="Yang Jing" userId="26da976101741f37" providerId="LiveId" clId="{F3A5D85A-1AFE-4511-A01B-A9450DCE7BC0}" dt="2023-06-16T01:39:51.410" v="1034"/>
          <ac:spMkLst>
            <pc:docMk/>
            <pc:sldMk cId="459499818" sldId="2034322644"/>
            <ac:spMk id="48" creationId="{EEDB7E13-B4A4-F0DD-791B-02E921B318B2}"/>
          </ac:spMkLst>
        </pc:spChg>
        <pc:spChg chg="add del mod">
          <ac:chgData name="Yang Jing" userId="26da976101741f37" providerId="LiveId" clId="{F3A5D85A-1AFE-4511-A01B-A9450DCE7BC0}" dt="2023-06-16T01:39:58.067" v="1037" actId="478"/>
          <ac:spMkLst>
            <pc:docMk/>
            <pc:sldMk cId="459499818" sldId="2034322644"/>
            <ac:spMk id="50" creationId="{E8C138B5-1B66-222B-909E-9B8928D6D4EB}"/>
          </ac:spMkLst>
        </pc:spChg>
        <pc:spChg chg="add mod">
          <ac:chgData name="Yang Jing" userId="26da976101741f37" providerId="LiveId" clId="{F3A5D85A-1AFE-4511-A01B-A9450DCE7BC0}" dt="2023-06-16T01:40:13.995" v="1043" actId="1582"/>
          <ac:spMkLst>
            <pc:docMk/>
            <pc:sldMk cId="459499818" sldId="2034322644"/>
            <ac:spMk id="51" creationId="{A60AA8F3-29ED-5163-8D26-F79AC2B80C9E}"/>
          </ac:spMkLst>
        </pc:spChg>
        <pc:grpChg chg="add del mod">
          <ac:chgData name="Yang Jing" userId="26da976101741f37" providerId="LiveId" clId="{F3A5D85A-1AFE-4511-A01B-A9450DCE7BC0}" dt="2023-06-16T01:39:59.879" v="1039"/>
          <ac:grpSpMkLst>
            <pc:docMk/>
            <pc:sldMk cId="459499818" sldId="2034322644"/>
            <ac:grpSpMk id="2" creationId="{75B4F07F-9236-32C4-EF51-DC7BF9969418}"/>
          </ac:grpSpMkLst>
        </pc:grpChg>
        <pc:graphicFrameChg chg="add mod">
          <ac:chgData name="Yang Jing" userId="26da976101741f37" providerId="LiveId" clId="{F3A5D85A-1AFE-4511-A01B-A9450DCE7BC0}" dt="2023-06-12T14:12:29.685" v="228" actId="1076"/>
          <ac:graphicFrameMkLst>
            <pc:docMk/>
            <pc:sldMk cId="459499818" sldId="2034322644"/>
            <ac:graphicFrameMk id="7" creationId="{2AD22A61-EA92-9346-409F-EBA3A7F1BDD4}"/>
          </ac:graphicFrameMkLst>
        </pc:graphicFrameChg>
        <pc:graphicFrameChg chg="add del mod">
          <ac:chgData name="Yang Jing" userId="26da976101741f37" providerId="LiveId" clId="{F3A5D85A-1AFE-4511-A01B-A9450DCE7BC0}" dt="2023-06-12T14:12:32.342" v="230" actId="478"/>
          <ac:graphicFrameMkLst>
            <pc:docMk/>
            <pc:sldMk cId="459499818" sldId="2034322644"/>
            <ac:graphicFrameMk id="11" creationId="{D9C757EC-3DFC-682A-064C-90A5371A3069}"/>
          </ac:graphicFrameMkLst>
        </pc:graphicFrameChg>
        <pc:graphicFrameChg chg="mod">
          <ac:chgData name="Yang Jing" userId="26da976101741f37" providerId="LiveId" clId="{F3A5D85A-1AFE-4511-A01B-A9450DCE7BC0}" dt="2023-06-16T01:39:51.410" v="1034"/>
          <ac:graphicFrameMkLst>
            <pc:docMk/>
            <pc:sldMk cId="459499818" sldId="2034322644"/>
            <ac:graphicFrameMk id="21" creationId="{6063EF6B-2CF9-5593-3548-6DA16FE99167}"/>
          </ac:graphicFrameMkLst>
        </pc:graphicFrameChg>
        <pc:graphicFrameChg chg="mod">
          <ac:chgData name="Yang Jing" userId="26da976101741f37" providerId="LiveId" clId="{F3A5D85A-1AFE-4511-A01B-A9450DCE7BC0}" dt="2023-06-16T01:39:51.410" v="1034"/>
          <ac:graphicFrameMkLst>
            <pc:docMk/>
            <pc:sldMk cId="459499818" sldId="2034322644"/>
            <ac:graphicFrameMk id="22" creationId="{FF2C00D1-D4AE-6C90-648A-CFDB19D40ADC}"/>
          </ac:graphicFrameMkLst>
        </pc:graphicFrameChg>
        <pc:graphicFrameChg chg="mod">
          <ac:chgData name="Yang Jing" userId="26da976101741f37" providerId="LiveId" clId="{F3A5D85A-1AFE-4511-A01B-A9450DCE7BC0}" dt="2023-06-16T01:39:51.410" v="1034"/>
          <ac:graphicFrameMkLst>
            <pc:docMk/>
            <pc:sldMk cId="459499818" sldId="2034322644"/>
            <ac:graphicFrameMk id="30" creationId="{82ABEE7F-5910-35AE-7AB0-B1D594C5973E}"/>
          </ac:graphicFrameMkLst>
        </pc:graphicFrameChg>
        <pc:graphicFrameChg chg="mod">
          <ac:chgData name="Yang Jing" userId="26da976101741f37" providerId="LiveId" clId="{F3A5D85A-1AFE-4511-A01B-A9450DCE7BC0}" dt="2023-06-16T01:39:51.410" v="1034"/>
          <ac:graphicFrameMkLst>
            <pc:docMk/>
            <pc:sldMk cId="459499818" sldId="2034322644"/>
            <ac:graphicFrameMk id="49" creationId="{7F98FE0E-0F88-20DC-D5B1-C200BB623B6C}"/>
          </ac:graphicFrameMkLst>
        </pc:graphicFrameChg>
        <pc:picChg chg="add mod">
          <ac:chgData name="Yang Jing" userId="26da976101741f37" providerId="LiveId" clId="{F3A5D85A-1AFE-4511-A01B-A9450DCE7BC0}" dt="2023-06-16T01:40:20.854" v="1046" actId="1076"/>
          <ac:picMkLst>
            <pc:docMk/>
            <pc:sldMk cId="459499818" sldId="2034322644"/>
            <ac:picMk id="5" creationId="{D9297297-EB5F-61B8-C8B2-D4A2E9DF07F4}"/>
          </ac:picMkLst>
        </pc:picChg>
        <pc:picChg chg="add del mod">
          <ac:chgData name="Yang Jing" userId="26da976101741f37" providerId="LiveId" clId="{F3A5D85A-1AFE-4511-A01B-A9450DCE7BC0}" dt="2023-06-16T01:40:19.026" v="1045" actId="478"/>
          <ac:picMkLst>
            <pc:docMk/>
            <pc:sldMk cId="459499818" sldId="2034322644"/>
            <ac:picMk id="6" creationId="{393BA641-3798-61FB-607D-A5486E43ACDB}"/>
          </ac:picMkLst>
        </pc:picChg>
        <pc:picChg chg="mod">
          <ac:chgData name="Yang Jing" userId="26da976101741f37" providerId="LiveId" clId="{F3A5D85A-1AFE-4511-A01B-A9450DCE7BC0}" dt="2023-06-16T01:39:51.410" v="1034"/>
          <ac:picMkLst>
            <pc:docMk/>
            <pc:sldMk cId="459499818" sldId="2034322644"/>
            <ac:picMk id="27" creationId="{A617465C-B6AD-B8F9-152F-6FB13A026945}"/>
          </ac:picMkLst>
        </pc:pic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16" creationId="{99930694-A20C-EE68-9DA6-6867F962863F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19" creationId="{4C21801F-29A6-57D7-035D-D6FACD6C90CB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20" creationId="{C7ABCE4F-4797-12A1-6FCA-B449B5E46DD9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23" creationId="{20EBBC8F-8DC0-D2A3-9678-016D169D4979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24" creationId="{18672920-0593-74CE-A5A5-5B75ED15D2E3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26" creationId="{09768A1D-D37F-7BBF-3575-80D0F954EDAD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29" creationId="{EB8D8F3D-C82F-C6B6-F03A-F33EA34CE4DC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32" creationId="{ECE19446-EEDD-954B-C319-24A082562C6F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33" creationId="{EDE5CA65-44C4-E0ED-8E40-39324FC14BB7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34" creationId="{1A0F5068-B079-237B-05EB-6B8BFE9FA320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35" creationId="{07A42087-2286-023F-D4A1-333A8A1694DA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36" creationId="{A14D957A-473A-05D3-75E7-FB926267393C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37" creationId="{C5C55EBD-E12A-1E9E-7305-8963B64653FF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38" creationId="{7770008F-15BA-9E26-9BE7-0B91E4860BDA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39" creationId="{2A9CDC1E-7D3D-E364-27AA-AE0B9FC267A5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40" creationId="{C37AAADA-111E-513E-F1B0-C51F1FA42533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41" creationId="{E4A0AEF3-1FD4-149D-F198-D5726F527852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42" creationId="{1B8105E6-ED05-C2AA-548A-3D08D4D2DCCF}"/>
          </ac:cxnSpMkLst>
        </pc:cxnChg>
        <pc:cxnChg chg="mod">
          <ac:chgData name="Yang Jing" userId="26da976101741f37" providerId="LiveId" clId="{F3A5D85A-1AFE-4511-A01B-A9450DCE7BC0}" dt="2023-06-16T01:39:51.410" v="1034"/>
          <ac:cxnSpMkLst>
            <pc:docMk/>
            <pc:sldMk cId="459499818" sldId="2034322644"/>
            <ac:cxnSpMk id="43" creationId="{F3F1B5D6-0510-7371-626D-ECC8B73CF550}"/>
          </ac:cxnSpMkLst>
        </pc:cxnChg>
      </pc:sldChg>
      <pc:sldChg chg="addSp delSp modSp new mod">
        <pc:chgData name="Yang Jing" userId="26da976101741f37" providerId="LiveId" clId="{F3A5D85A-1AFE-4511-A01B-A9450DCE7BC0}" dt="2023-06-16T02:06:53.207" v="1231" actId="1076"/>
        <pc:sldMkLst>
          <pc:docMk/>
          <pc:sldMk cId="3464808359" sldId="2034322650"/>
        </pc:sldMkLst>
        <pc:spChg chg="del">
          <ac:chgData name="Yang Jing" userId="26da976101741f37" providerId="LiveId" clId="{F3A5D85A-1AFE-4511-A01B-A9450DCE7BC0}" dt="2023-06-16T01:24:59.911" v="908" actId="478"/>
          <ac:spMkLst>
            <pc:docMk/>
            <pc:sldMk cId="3464808359" sldId="2034322650"/>
            <ac:spMk id="2" creationId="{8F9D668A-2450-D897-BABD-2FE692E84532}"/>
          </ac:spMkLst>
        </pc:spChg>
        <pc:spChg chg="del">
          <ac:chgData name="Yang Jing" userId="26da976101741f37" providerId="LiveId" clId="{F3A5D85A-1AFE-4511-A01B-A9450DCE7BC0}" dt="2023-06-16T01:24:59.911" v="908" actId="478"/>
          <ac:spMkLst>
            <pc:docMk/>
            <pc:sldMk cId="3464808359" sldId="2034322650"/>
            <ac:spMk id="3" creationId="{8135410F-7D80-0C05-614D-DC6597BC2592}"/>
          </ac:spMkLst>
        </pc:spChg>
        <pc:spChg chg="add mod">
          <ac:chgData name="Yang Jing" userId="26da976101741f37" providerId="LiveId" clId="{F3A5D85A-1AFE-4511-A01B-A9450DCE7BC0}" dt="2023-06-16T01:25:26.445" v="919"/>
          <ac:spMkLst>
            <pc:docMk/>
            <pc:sldMk cId="3464808359" sldId="2034322650"/>
            <ac:spMk id="6" creationId="{AEC88F53-626F-3947-5EBC-3E71E57EDB13}"/>
          </ac:spMkLst>
        </pc:spChg>
        <pc:spChg chg="add mod">
          <ac:chgData name="Yang Jing" userId="26da976101741f37" providerId="LiveId" clId="{F3A5D85A-1AFE-4511-A01B-A9450DCE7BC0}" dt="2023-06-16T02:06:53.207" v="1231" actId="1076"/>
          <ac:spMkLst>
            <pc:docMk/>
            <pc:sldMk cId="3464808359" sldId="2034322650"/>
            <ac:spMk id="7" creationId="{F81A7228-3861-ECDE-AF55-A1F68CBEAD68}"/>
          </ac:spMkLst>
        </pc:spChg>
        <pc:spChg chg="add mod">
          <ac:chgData name="Yang Jing" userId="26da976101741f37" providerId="LiveId" clId="{F3A5D85A-1AFE-4511-A01B-A9450DCE7BC0}" dt="2023-06-16T02:06:46.297" v="1229" actId="1076"/>
          <ac:spMkLst>
            <pc:docMk/>
            <pc:sldMk cId="3464808359" sldId="2034322650"/>
            <ac:spMk id="9" creationId="{BDCB35B5-6097-2331-7C26-D05914110175}"/>
          </ac:spMkLst>
        </pc:spChg>
        <pc:picChg chg="add mod">
          <ac:chgData name="Yang Jing" userId="26da976101741f37" providerId="LiveId" clId="{F3A5D85A-1AFE-4511-A01B-A9450DCE7BC0}" dt="2023-06-16T02:06:50.837" v="1230" actId="1076"/>
          <ac:picMkLst>
            <pc:docMk/>
            <pc:sldMk cId="3464808359" sldId="2034322650"/>
            <ac:picMk id="5" creationId="{CA383254-2BED-9B4D-FE7B-24304F3F6CF0}"/>
          </ac:picMkLst>
        </pc:picChg>
      </pc:sldChg>
    </pc:docChg>
  </pc:docChgLst>
  <pc:docChgLst>
    <pc:chgData name="Yang Jing" userId="26da976101741f37" providerId="LiveId" clId="{3B07DA3E-4CE2-4419-A50E-62BDC8D40B5A}"/>
    <pc:docChg chg="undo custSel addSld delSld modSld">
      <pc:chgData name="Yang Jing" userId="26da976101741f37" providerId="LiveId" clId="{3B07DA3E-4CE2-4419-A50E-62BDC8D40B5A}" dt="2023-08-29T05:48:53.385" v="227" actId="14100"/>
      <pc:docMkLst>
        <pc:docMk/>
      </pc:docMkLst>
      <pc:sldChg chg="modSp mod">
        <pc:chgData name="Yang Jing" userId="26da976101741f37" providerId="LiveId" clId="{3B07DA3E-4CE2-4419-A50E-62BDC8D40B5A}" dt="2023-08-27T02:17:56.077" v="144" actId="20577"/>
        <pc:sldMkLst>
          <pc:docMk/>
          <pc:sldMk cId="129431372" sldId="256"/>
        </pc:sldMkLst>
        <pc:spChg chg="mod">
          <ac:chgData name="Yang Jing" userId="26da976101741f37" providerId="LiveId" clId="{3B07DA3E-4CE2-4419-A50E-62BDC8D40B5A}" dt="2023-08-27T02:17:56.077" v="144" actId="20577"/>
          <ac:spMkLst>
            <pc:docMk/>
            <pc:sldMk cId="129431372" sldId="256"/>
            <ac:spMk id="3" creationId="{0C977A79-0F46-8637-A06F-91E3B880AF62}"/>
          </ac:spMkLst>
        </pc:spChg>
      </pc:sldChg>
      <pc:sldChg chg="modSp mod">
        <pc:chgData name="Yang Jing" userId="26da976101741f37" providerId="LiveId" clId="{3B07DA3E-4CE2-4419-A50E-62BDC8D40B5A}" dt="2023-08-29T05:23:07.056" v="168"/>
        <pc:sldMkLst>
          <pc:docMk/>
          <pc:sldMk cId="3414898375" sldId="429"/>
        </pc:sldMkLst>
        <pc:spChg chg="mod">
          <ac:chgData name="Yang Jing" userId="26da976101741f37" providerId="LiveId" clId="{3B07DA3E-4CE2-4419-A50E-62BDC8D40B5A}" dt="2023-08-29T05:23:07.056" v="168"/>
          <ac:spMkLst>
            <pc:docMk/>
            <pc:sldMk cId="3414898375" sldId="429"/>
            <ac:spMk id="5" creationId="{F26FC33E-772B-429B-86F9-D1E9A1853649}"/>
          </ac:spMkLst>
        </pc:spChg>
      </pc:sldChg>
      <pc:sldChg chg="modSp mod">
        <pc:chgData name="Yang Jing" userId="26da976101741f37" providerId="LiveId" clId="{3B07DA3E-4CE2-4419-A50E-62BDC8D40B5A}" dt="2023-08-29T05:24:07.714" v="176" actId="1035"/>
        <pc:sldMkLst>
          <pc:docMk/>
          <pc:sldMk cId="3953312255" sldId="4399"/>
        </pc:sldMkLst>
        <pc:picChg chg="mod">
          <ac:chgData name="Yang Jing" userId="26da976101741f37" providerId="LiveId" clId="{3B07DA3E-4CE2-4419-A50E-62BDC8D40B5A}" dt="2023-08-29T05:24:07.714" v="176" actId="1035"/>
          <ac:picMkLst>
            <pc:docMk/>
            <pc:sldMk cId="3953312255" sldId="4399"/>
            <ac:picMk id="3" creationId="{FD1B4313-533B-4A32-01F6-428A1C68B7C9}"/>
          </ac:picMkLst>
        </pc:picChg>
      </pc:sldChg>
      <pc:sldChg chg="addSp delSp modSp mod">
        <pc:chgData name="Yang Jing" userId="26da976101741f37" providerId="LiveId" clId="{3B07DA3E-4CE2-4419-A50E-62BDC8D40B5A}" dt="2023-08-27T02:10:52.940" v="81" actId="478"/>
        <pc:sldMkLst>
          <pc:docMk/>
          <pc:sldMk cId="2070157193" sldId="2034322583"/>
        </pc:sldMkLst>
        <pc:spChg chg="mod">
          <ac:chgData name="Yang Jing" userId="26da976101741f37" providerId="LiveId" clId="{3B07DA3E-4CE2-4419-A50E-62BDC8D40B5A}" dt="2023-08-27T02:03:11.998" v="63" actId="1076"/>
          <ac:spMkLst>
            <pc:docMk/>
            <pc:sldMk cId="2070157193" sldId="2034322583"/>
            <ac:spMk id="5" creationId="{E5945A63-9F46-C610-C75C-FB1816B51836}"/>
          </ac:spMkLst>
        </pc:spChg>
        <pc:spChg chg="mod">
          <ac:chgData name="Yang Jing" userId="26da976101741f37" providerId="LiveId" clId="{3B07DA3E-4CE2-4419-A50E-62BDC8D40B5A}" dt="2023-08-27T02:00:50.758" v="39"/>
          <ac:spMkLst>
            <pc:docMk/>
            <pc:sldMk cId="2070157193" sldId="2034322583"/>
            <ac:spMk id="6" creationId="{2565E111-711D-0043-0763-90BB42704E8B}"/>
          </ac:spMkLst>
        </pc:spChg>
        <pc:spChg chg="mod">
          <ac:chgData name="Yang Jing" userId="26da976101741f37" providerId="LiveId" clId="{3B07DA3E-4CE2-4419-A50E-62BDC8D40B5A}" dt="2023-08-27T02:01:53.961" v="51" actId="1076"/>
          <ac:spMkLst>
            <pc:docMk/>
            <pc:sldMk cId="2070157193" sldId="2034322583"/>
            <ac:spMk id="27" creationId="{F3F1DFC4-D148-4EF3-A6E4-B68AB0FF4696}"/>
          </ac:spMkLst>
        </pc:spChg>
        <pc:spChg chg="del mod">
          <ac:chgData name="Yang Jing" userId="26da976101741f37" providerId="LiveId" clId="{3B07DA3E-4CE2-4419-A50E-62BDC8D40B5A}" dt="2023-08-27T02:02:46.972" v="57" actId="478"/>
          <ac:spMkLst>
            <pc:docMk/>
            <pc:sldMk cId="2070157193" sldId="2034322583"/>
            <ac:spMk id="41" creationId="{8483200A-2A0E-4AED-866D-3C33EDC1E42C}"/>
          </ac:spMkLst>
        </pc:spChg>
        <pc:grpChg chg="add mod ord">
          <ac:chgData name="Yang Jing" userId="26da976101741f37" providerId="LiveId" clId="{3B07DA3E-4CE2-4419-A50E-62BDC8D40B5A}" dt="2023-08-27T02:03:39.408" v="69" actId="1076"/>
          <ac:grpSpMkLst>
            <pc:docMk/>
            <pc:sldMk cId="2070157193" sldId="2034322583"/>
            <ac:grpSpMk id="2" creationId="{9DF00C62-D318-3AF9-E3D5-944F69466456}"/>
          </ac:grpSpMkLst>
        </pc:grpChg>
        <pc:grpChg chg="del">
          <ac:chgData name="Yang Jing" userId="26da976101741f37" providerId="LiveId" clId="{3B07DA3E-4CE2-4419-A50E-62BDC8D40B5A}" dt="2023-08-27T01:52:35.118" v="10" actId="478"/>
          <ac:grpSpMkLst>
            <pc:docMk/>
            <pc:sldMk cId="2070157193" sldId="2034322583"/>
            <ac:grpSpMk id="14" creationId="{D88F3BFA-4A4F-4845-8D81-58A7B008F288}"/>
          </ac:grpSpMkLst>
        </pc:grpChg>
        <pc:graphicFrameChg chg="add del mod">
          <ac:chgData name="Yang Jing" userId="26da976101741f37" providerId="LiveId" clId="{3B07DA3E-4CE2-4419-A50E-62BDC8D40B5A}" dt="2023-08-27T02:10:52.940" v="81" actId="478"/>
          <ac:graphicFrameMkLst>
            <pc:docMk/>
            <pc:sldMk cId="2070157193" sldId="2034322583"/>
            <ac:graphicFrameMk id="7" creationId="{6AFCF67C-7553-9F66-1986-C7F748D241A6}"/>
          </ac:graphicFrameMkLst>
        </pc:graphicFrameChg>
        <pc:picChg chg="mod">
          <ac:chgData name="Yang Jing" userId="26da976101741f37" providerId="LiveId" clId="{3B07DA3E-4CE2-4419-A50E-62BDC8D40B5A}" dt="2023-08-27T02:03:01.190" v="59" actId="1076"/>
          <ac:picMkLst>
            <pc:docMk/>
            <pc:sldMk cId="2070157193" sldId="2034322583"/>
            <ac:picMk id="3" creationId="{8ED27BF7-A04E-6391-CC4C-6AB29843ABB5}"/>
          </ac:picMkLst>
        </pc:picChg>
        <pc:picChg chg="mod">
          <ac:chgData name="Yang Jing" userId="26da976101741f37" providerId="LiveId" clId="{3B07DA3E-4CE2-4419-A50E-62BDC8D40B5A}" dt="2023-08-27T02:00:50.758" v="39"/>
          <ac:picMkLst>
            <pc:docMk/>
            <pc:sldMk cId="2070157193" sldId="2034322583"/>
            <ac:picMk id="4" creationId="{D4524D4E-2EDE-A76B-8298-532BEF77B2EC}"/>
          </ac:picMkLst>
        </pc:picChg>
      </pc:sldChg>
      <pc:sldChg chg="modSp mod">
        <pc:chgData name="Yang Jing" userId="26da976101741f37" providerId="LiveId" clId="{3B07DA3E-4CE2-4419-A50E-62BDC8D40B5A}" dt="2023-08-29T05:12:32.143" v="147" actId="403"/>
        <pc:sldMkLst>
          <pc:docMk/>
          <pc:sldMk cId="265940003" sldId="2034322584"/>
        </pc:sldMkLst>
        <pc:spChg chg="mod">
          <ac:chgData name="Yang Jing" userId="26da976101741f37" providerId="LiveId" clId="{3B07DA3E-4CE2-4419-A50E-62BDC8D40B5A}" dt="2023-08-29T05:12:32.143" v="147" actId="403"/>
          <ac:spMkLst>
            <pc:docMk/>
            <pc:sldMk cId="265940003" sldId="2034322584"/>
            <ac:spMk id="20" creationId="{874787D1-5FA0-64D3-8AB3-5A2FD9EA76EB}"/>
          </ac:spMkLst>
        </pc:spChg>
      </pc:sldChg>
      <pc:sldChg chg="modSp mod modAnim">
        <pc:chgData name="Yang Jing" userId="26da976101741f37" providerId="LiveId" clId="{3B07DA3E-4CE2-4419-A50E-62BDC8D40B5A}" dt="2023-08-29T05:14:41.368" v="149" actId="6549"/>
        <pc:sldMkLst>
          <pc:docMk/>
          <pc:sldMk cId="4289875536" sldId="2034322610"/>
        </pc:sldMkLst>
        <pc:spChg chg="mod">
          <ac:chgData name="Yang Jing" userId="26da976101741f37" providerId="LiveId" clId="{3B07DA3E-4CE2-4419-A50E-62BDC8D40B5A}" dt="2023-08-29T05:14:41.368" v="149" actId="6549"/>
          <ac:spMkLst>
            <pc:docMk/>
            <pc:sldMk cId="4289875536" sldId="2034322610"/>
            <ac:spMk id="17" creationId="{770BD8B8-5245-47F7-9366-0611E26B15BD}"/>
          </ac:spMkLst>
        </pc:spChg>
      </pc:sldChg>
      <pc:sldChg chg="addSp modSp mod modAnim">
        <pc:chgData name="Yang Jing" userId="26da976101741f37" providerId="LiveId" clId="{3B07DA3E-4CE2-4419-A50E-62BDC8D40B5A}" dt="2023-08-29T05:21:17.548" v="159" actId="14100"/>
        <pc:sldMkLst>
          <pc:docMk/>
          <pc:sldMk cId="4180897106" sldId="2034322621"/>
        </pc:sldMkLst>
        <pc:spChg chg="add mod">
          <ac:chgData name="Yang Jing" userId="26da976101741f37" providerId="LiveId" clId="{3B07DA3E-4CE2-4419-A50E-62BDC8D40B5A}" dt="2023-08-29T05:21:17.548" v="159" actId="14100"/>
          <ac:spMkLst>
            <pc:docMk/>
            <pc:sldMk cId="4180897106" sldId="2034322621"/>
            <ac:spMk id="2" creationId="{E2D47B1E-EB89-AA16-5D42-D91434C91E86}"/>
          </ac:spMkLst>
        </pc:spChg>
      </pc:sldChg>
      <pc:sldChg chg="addSp delSp modSp add mod">
        <pc:chgData name="Yang Jing" userId="26da976101741f37" providerId="LiveId" clId="{3B07DA3E-4CE2-4419-A50E-62BDC8D40B5A}" dt="2023-08-29T05:48:53.385" v="227" actId="14100"/>
        <pc:sldMkLst>
          <pc:docMk/>
          <pc:sldMk cId="1421685078" sldId="2034322625"/>
        </pc:sldMkLst>
        <pc:spChg chg="add mod">
          <ac:chgData name="Yang Jing" userId="26da976101741f37" providerId="LiveId" clId="{3B07DA3E-4CE2-4419-A50E-62BDC8D40B5A}" dt="2023-08-29T05:48:39.191" v="226"/>
          <ac:spMkLst>
            <pc:docMk/>
            <pc:sldMk cId="1421685078" sldId="2034322625"/>
            <ac:spMk id="2" creationId="{2C43A67D-0FA2-567C-FD17-D5BED0DBCDB3}"/>
          </ac:spMkLst>
        </pc:spChg>
        <pc:spChg chg="mod">
          <ac:chgData name="Yang Jing" userId="26da976101741f37" providerId="LiveId" clId="{3B07DA3E-4CE2-4419-A50E-62BDC8D40B5A}" dt="2023-08-29T05:48:53.385" v="227" actId="14100"/>
          <ac:spMkLst>
            <pc:docMk/>
            <pc:sldMk cId="1421685078" sldId="2034322625"/>
            <ac:spMk id="3" creationId="{46CA5BBC-C499-3E85-B066-F436558F02D4}"/>
          </ac:spMkLst>
        </pc:spChg>
        <pc:spChg chg="mod">
          <ac:chgData name="Yang Jing" userId="26da976101741f37" providerId="LiveId" clId="{3B07DA3E-4CE2-4419-A50E-62BDC8D40B5A}" dt="2023-08-29T05:48:29.103" v="224" actId="1076"/>
          <ac:spMkLst>
            <pc:docMk/>
            <pc:sldMk cId="1421685078" sldId="2034322625"/>
            <ac:spMk id="26" creationId="{468179D6-2A6C-1EDD-AB07-6FBB79F3D273}"/>
          </ac:spMkLst>
        </pc:spChg>
        <pc:spChg chg="del">
          <ac:chgData name="Yang Jing" userId="26da976101741f37" providerId="LiveId" clId="{3B07DA3E-4CE2-4419-A50E-62BDC8D40B5A}" dt="2023-08-29T05:48:32.897" v="225" actId="478"/>
          <ac:spMkLst>
            <pc:docMk/>
            <pc:sldMk cId="1421685078" sldId="2034322625"/>
            <ac:spMk id="50" creationId="{92BE9FD2-98C4-11CB-419B-0A1FFE90F0FA}"/>
          </ac:spMkLst>
        </pc:spChg>
      </pc:sldChg>
      <pc:sldChg chg="modSp del mod">
        <pc:chgData name="Yang Jing" userId="26da976101741f37" providerId="LiveId" clId="{3B07DA3E-4CE2-4419-A50E-62BDC8D40B5A}" dt="2023-08-29T05:30:08.407" v="177" actId="2696"/>
        <pc:sldMkLst>
          <pc:docMk/>
          <pc:sldMk cId="1372018706" sldId="2034322628"/>
        </pc:sldMkLst>
        <pc:spChg chg="mod">
          <ac:chgData name="Yang Jing" userId="26da976101741f37" providerId="LiveId" clId="{3B07DA3E-4CE2-4419-A50E-62BDC8D40B5A}" dt="2023-08-27T02:16:16.467" v="113" actId="20577"/>
          <ac:spMkLst>
            <pc:docMk/>
            <pc:sldMk cId="1372018706" sldId="2034322628"/>
            <ac:spMk id="5" creationId="{7E7E1E81-D509-BE0A-4956-01F8A1EE5C21}"/>
          </ac:spMkLst>
        </pc:spChg>
        <pc:spChg chg="mod">
          <ac:chgData name="Yang Jing" userId="26da976101741f37" providerId="LiveId" clId="{3B07DA3E-4CE2-4419-A50E-62BDC8D40B5A}" dt="2023-08-27T02:16:34.165" v="142" actId="20577"/>
          <ac:spMkLst>
            <pc:docMk/>
            <pc:sldMk cId="1372018706" sldId="2034322628"/>
            <ac:spMk id="11" creationId="{99FA1CE5-6970-BFBF-BA9A-26F507284F1D}"/>
          </ac:spMkLst>
        </pc:spChg>
      </pc:sldChg>
      <pc:sldChg chg="add">
        <pc:chgData name="Yang Jing" userId="26da976101741f37" providerId="LiveId" clId="{3B07DA3E-4CE2-4419-A50E-62BDC8D40B5A}" dt="2023-08-29T05:30:13.174" v="178"/>
        <pc:sldMkLst>
          <pc:docMk/>
          <pc:sldMk cId="2444540902" sldId="2034322628"/>
        </pc:sldMkLst>
      </pc:sldChg>
      <pc:sldChg chg="del">
        <pc:chgData name="Yang Jing" userId="26da976101741f37" providerId="LiveId" clId="{3B07DA3E-4CE2-4419-A50E-62BDC8D40B5A}" dt="2023-08-29T05:31:19.952" v="179" actId="47"/>
        <pc:sldMkLst>
          <pc:docMk/>
          <pc:sldMk cId="756337871" sldId="2034322632"/>
        </pc:sldMkLst>
      </pc:sldChg>
      <pc:sldChg chg="modSp mod">
        <pc:chgData name="Yang Jing" userId="26da976101741f37" providerId="LiveId" clId="{3B07DA3E-4CE2-4419-A50E-62BDC8D40B5A}" dt="2023-08-29T05:45:36.127" v="220" actId="20577"/>
        <pc:sldMkLst>
          <pc:docMk/>
          <pc:sldMk cId="1971046862" sldId="2034322633"/>
        </pc:sldMkLst>
        <pc:spChg chg="mod">
          <ac:chgData name="Yang Jing" userId="26da976101741f37" providerId="LiveId" clId="{3B07DA3E-4CE2-4419-A50E-62BDC8D40B5A}" dt="2023-08-29T05:45:36.127" v="220" actId="20577"/>
          <ac:spMkLst>
            <pc:docMk/>
            <pc:sldMk cId="1971046862" sldId="2034322633"/>
            <ac:spMk id="5" creationId="{4986E7AD-1E44-8944-7015-E20B78BA7B6B}"/>
          </ac:spMkLst>
        </pc:spChg>
      </pc:sldChg>
      <pc:sldChg chg="modSp add mod">
        <pc:chgData name="Yang Jing" userId="26da976101741f37" providerId="LiveId" clId="{3B07DA3E-4CE2-4419-A50E-62BDC8D40B5A}" dt="2023-08-29T05:41:30.509" v="189" actId="20577"/>
        <pc:sldMkLst>
          <pc:docMk/>
          <pc:sldMk cId="829980289" sldId="2034322640"/>
        </pc:sldMkLst>
        <pc:spChg chg="mod">
          <ac:chgData name="Yang Jing" userId="26da976101741f37" providerId="LiveId" clId="{3B07DA3E-4CE2-4419-A50E-62BDC8D40B5A}" dt="2023-08-29T05:41:30.509" v="189" actId="20577"/>
          <ac:spMkLst>
            <pc:docMk/>
            <pc:sldMk cId="829980289" sldId="2034322640"/>
            <ac:spMk id="4" creationId="{89498CAA-BB67-E64B-B62E-578CC771AC4E}"/>
          </ac:spMkLst>
        </pc:spChg>
      </pc:sldChg>
      <pc:sldChg chg="del">
        <pc:chgData name="Yang Jing" userId="26da976101741f37" providerId="LiveId" clId="{3B07DA3E-4CE2-4419-A50E-62BDC8D40B5A}" dt="2023-08-29T05:41:23.324" v="187" actId="2696"/>
        <pc:sldMkLst>
          <pc:docMk/>
          <pc:sldMk cId="3536454007" sldId="2034322640"/>
        </pc:sldMkLst>
      </pc:sldChg>
      <pc:sldChg chg="addSp modSp mod">
        <pc:chgData name="Yang Jing" userId="26da976101741f37" providerId="LiveId" clId="{3B07DA3E-4CE2-4419-A50E-62BDC8D40B5A}" dt="2023-08-27T02:13:05.762" v="94" actId="207"/>
        <pc:sldMkLst>
          <pc:docMk/>
          <pc:sldMk cId="3060959025" sldId="2034322653"/>
        </pc:sldMkLst>
        <pc:spChg chg="add mod">
          <ac:chgData name="Yang Jing" userId="26da976101741f37" providerId="LiveId" clId="{3B07DA3E-4CE2-4419-A50E-62BDC8D40B5A}" dt="2023-08-27T02:13:05.762" v="94" actId="207"/>
          <ac:spMkLst>
            <pc:docMk/>
            <pc:sldMk cId="3060959025" sldId="2034322653"/>
            <ac:spMk id="2" creationId="{AAFDB4A4-3607-55D5-BFAE-03C1BB56DC5F}"/>
          </ac:spMkLst>
        </pc:spChg>
      </pc:sldChg>
      <pc:sldChg chg="addSp delSp modSp">
        <pc:chgData name="Yang Jing" userId="26da976101741f37" providerId="LiveId" clId="{3B07DA3E-4CE2-4419-A50E-62BDC8D40B5A}" dt="2023-08-29T05:48:15.416" v="222"/>
        <pc:sldMkLst>
          <pc:docMk/>
          <pc:sldMk cId="2672271798" sldId="2034322656"/>
        </pc:sldMkLst>
        <pc:spChg chg="add del mod">
          <ac:chgData name="Yang Jing" userId="26da976101741f37" providerId="LiveId" clId="{3B07DA3E-4CE2-4419-A50E-62BDC8D40B5A}" dt="2023-08-29T05:48:15.416" v="222"/>
          <ac:spMkLst>
            <pc:docMk/>
            <pc:sldMk cId="2672271798" sldId="2034322656"/>
            <ac:spMk id="2" creationId="{1C9CE76C-3537-820F-E28C-AFE5A667261F}"/>
          </ac:spMkLst>
        </pc:spChg>
      </pc:sldChg>
      <pc:sldChg chg="addSp delSp modSp new del mod">
        <pc:chgData name="Yang Jing" userId="26da976101741f37" providerId="LiveId" clId="{3B07DA3E-4CE2-4419-A50E-62BDC8D40B5A}" dt="2023-08-29T05:39:05.812" v="180" actId="47"/>
        <pc:sldMkLst>
          <pc:docMk/>
          <pc:sldMk cId="1164822029" sldId="2034322657"/>
        </pc:sldMkLst>
        <pc:spChg chg="del">
          <ac:chgData name="Yang Jing" userId="26da976101741f37" providerId="LiveId" clId="{3B07DA3E-4CE2-4419-A50E-62BDC8D40B5A}" dt="2023-08-27T02:09:21.761" v="71" actId="478"/>
          <ac:spMkLst>
            <pc:docMk/>
            <pc:sldMk cId="1164822029" sldId="2034322657"/>
            <ac:spMk id="2" creationId="{0C0BC302-5CEC-3C8B-55A2-857A7FA212C1}"/>
          </ac:spMkLst>
        </pc:spChg>
        <pc:spChg chg="del">
          <ac:chgData name="Yang Jing" userId="26da976101741f37" providerId="LiveId" clId="{3B07DA3E-4CE2-4419-A50E-62BDC8D40B5A}" dt="2023-08-27T02:09:21.761" v="71" actId="478"/>
          <ac:spMkLst>
            <pc:docMk/>
            <pc:sldMk cId="1164822029" sldId="2034322657"/>
            <ac:spMk id="3" creationId="{7B33FD48-4C8D-CED8-2BCE-B1A34C7021C8}"/>
          </ac:spMkLst>
        </pc:spChg>
        <pc:spChg chg="add mod">
          <ac:chgData name="Yang Jing" userId="26da976101741f37" providerId="LiveId" clId="{3B07DA3E-4CE2-4419-A50E-62BDC8D40B5A}" dt="2023-08-27T02:10:14.769" v="80" actId="1076"/>
          <ac:spMkLst>
            <pc:docMk/>
            <pc:sldMk cId="1164822029" sldId="2034322657"/>
            <ac:spMk id="4" creationId="{B43B8B38-856A-2AF7-41F8-F90249C4BA6C}"/>
          </ac:spMkLst>
        </pc:spChg>
        <pc:spChg chg="add del mod">
          <ac:chgData name="Yang Jing" userId="26da976101741f37" providerId="LiveId" clId="{3B07DA3E-4CE2-4419-A50E-62BDC8D40B5A}" dt="2023-08-27T02:09:27.966" v="74" actId="478"/>
          <ac:spMkLst>
            <pc:docMk/>
            <pc:sldMk cId="1164822029" sldId="2034322657"/>
            <ac:spMk id="5" creationId="{24740AA9-EA84-D849-8943-67CDC91252C6}"/>
          </ac:spMkLst>
        </pc:spChg>
        <pc:spChg chg="add mod">
          <ac:chgData name="Yang Jing" userId="26da976101741f37" providerId="LiveId" clId="{3B07DA3E-4CE2-4419-A50E-62BDC8D40B5A}" dt="2023-08-27T02:10:06.957" v="78" actId="1076"/>
          <ac:spMkLst>
            <pc:docMk/>
            <pc:sldMk cId="1164822029" sldId="2034322657"/>
            <ac:spMk id="8" creationId="{9E169EBC-4319-E514-58BE-CB84F915F3BE}"/>
          </ac:spMkLst>
        </pc:spChg>
        <pc:spChg chg="add mod">
          <ac:chgData name="Yang Jing" userId="26da976101741f37" providerId="LiveId" clId="{3B07DA3E-4CE2-4419-A50E-62BDC8D40B5A}" dt="2023-08-27T02:10:06.957" v="78" actId="1076"/>
          <ac:spMkLst>
            <pc:docMk/>
            <pc:sldMk cId="1164822029" sldId="2034322657"/>
            <ac:spMk id="9" creationId="{64C679C7-E1AE-63CE-F8C8-F0948597E2D6}"/>
          </ac:spMkLst>
        </pc:spChg>
        <pc:spChg chg="add mod">
          <ac:chgData name="Yang Jing" userId="26da976101741f37" providerId="LiveId" clId="{3B07DA3E-4CE2-4419-A50E-62BDC8D40B5A}" dt="2023-08-27T02:11:10.767" v="91" actId="20577"/>
          <ac:spMkLst>
            <pc:docMk/>
            <pc:sldMk cId="1164822029" sldId="2034322657"/>
            <ac:spMk id="10" creationId="{83AE56EF-F875-5487-0899-236712CC5DE2}"/>
          </ac:spMkLst>
        </pc:spChg>
        <pc:graphicFrameChg chg="add mod">
          <ac:chgData name="Yang Jing" userId="26da976101741f37" providerId="LiveId" clId="{3B07DA3E-4CE2-4419-A50E-62BDC8D40B5A}" dt="2023-08-27T02:10:10.369" v="79" actId="1076"/>
          <ac:graphicFrameMkLst>
            <pc:docMk/>
            <pc:sldMk cId="1164822029" sldId="2034322657"/>
            <ac:graphicFrameMk id="6" creationId="{7C347F23-3667-B81E-883D-7D0913DD8408}"/>
          </ac:graphicFrameMkLst>
        </pc:graphicFrameChg>
        <pc:cxnChg chg="add del mod">
          <ac:chgData name="Yang Jing" userId="26da976101741f37" providerId="LiveId" clId="{3B07DA3E-4CE2-4419-A50E-62BDC8D40B5A}" dt="2023-08-27T02:09:25.198" v="73" actId="478"/>
          <ac:cxnSpMkLst>
            <pc:docMk/>
            <pc:sldMk cId="1164822029" sldId="2034322657"/>
            <ac:cxnSpMk id="7" creationId="{A0485DAF-E8F0-5F4F-350C-26795D44449E}"/>
          </ac:cxnSpMkLst>
        </pc:cxnChg>
      </pc:sldChg>
      <pc:sldChg chg="addSp delSp modSp new mod modAnim">
        <pc:chgData name="Yang Jing" userId="26da976101741f37" providerId="LiveId" clId="{3B07DA3E-4CE2-4419-A50E-62BDC8D40B5A}" dt="2023-08-29T05:43:49.858" v="199" actId="1076"/>
        <pc:sldMkLst>
          <pc:docMk/>
          <pc:sldMk cId="1195223243" sldId="2034322657"/>
        </pc:sldMkLst>
        <pc:spChg chg="del">
          <ac:chgData name="Yang Jing" userId="26da976101741f37" providerId="LiveId" clId="{3B07DA3E-4CE2-4419-A50E-62BDC8D40B5A}" dt="2023-08-29T05:43:03.935" v="190" actId="478"/>
          <ac:spMkLst>
            <pc:docMk/>
            <pc:sldMk cId="1195223243" sldId="2034322657"/>
            <ac:spMk id="2" creationId="{327DC3B6-4D58-22A2-CC31-8EC15EA9A3D7}"/>
          </ac:spMkLst>
        </pc:spChg>
        <pc:spChg chg="del">
          <ac:chgData name="Yang Jing" userId="26da976101741f37" providerId="LiveId" clId="{3B07DA3E-4CE2-4419-A50E-62BDC8D40B5A}" dt="2023-08-29T05:40:20.174" v="182" actId="478"/>
          <ac:spMkLst>
            <pc:docMk/>
            <pc:sldMk cId="1195223243" sldId="2034322657"/>
            <ac:spMk id="3" creationId="{303EC899-A92F-E6B5-D79E-763A7A4CEDB6}"/>
          </ac:spMkLst>
        </pc:spChg>
        <pc:spChg chg="mod">
          <ac:chgData name="Yang Jing" userId="26da976101741f37" providerId="LiveId" clId="{3B07DA3E-4CE2-4419-A50E-62BDC8D40B5A}" dt="2023-08-29T05:40:25.843" v="185" actId="1076"/>
          <ac:spMkLst>
            <pc:docMk/>
            <pc:sldMk cId="1195223243" sldId="2034322657"/>
            <ac:spMk id="5" creationId="{D52A1B9D-D9E0-80B2-002F-1C2794B2B692}"/>
          </ac:spMkLst>
        </pc:spChg>
        <pc:spChg chg="mod">
          <ac:chgData name="Yang Jing" userId="26da976101741f37" providerId="LiveId" clId="{3B07DA3E-4CE2-4419-A50E-62BDC8D40B5A}" dt="2023-08-29T05:40:20.732" v="183"/>
          <ac:spMkLst>
            <pc:docMk/>
            <pc:sldMk cId="1195223243" sldId="2034322657"/>
            <ac:spMk id="6" creationId="{6D757309-22EB-5995-3A68-C168111044A5}"/>
          </ac:spMkLst>
        </pc:spChg>
        <pc:spChg chg="mod">
          <ac:chgData name="Yang Jing" userId="26da976101741f37" providerId="LiveId" clId="{3B07DA3E-4CE2-4419-A50E-62BDC8D40B5A}" dt="2023-08-29T05:40:20.732" v="183"/>
          <ac:spMkLst>
            <pc:docMk/>
            <pc:sldMk cId="1195223243" sldId="2034322657"/>
            <ac:spMk id="8" creationId="{755219C1-E604-9894-6497-0F9045303346}"/>
          </ac:spMkLst>
        </pc:spChg>
        <pc:spChg chg="add mod">
          <ac:chgData name="Yang Jing" userId="26da976101741f37" providerId="LiveId" clId="{3B07DA3E-4CE2-4419-A50E-62BDC8D40B5A}" dt="2023-08-29T05:43:14.813" v="194" actId="1076"/>
          <ac:spMkLst>
            <pc:docMk/>
            <pc:sldMk cId="1195223243" sldId="2034322657"/>
            <ac:spMk id="9" creationId="{4832C595-84D9-1236-70EF-BB9B2165EC40}"/>
          </ac:spMkLst>
        </pc:spChg>
        <pc:spChg chg="add mod">
          <ac:chgData name="Yang Jing" userId="26da976101741f37" providerId="LiveId" clId="{3B07DA3E-4CE2-4419-A50E-62BDC8D40B5A}" dt="2023-08-29T05:43:45.401" v="198" actId="1076"/>
          <ac:spMkLst>
            <pc:docMk/>
            <pc:sldMk cId="1195223243" sldId="2034322657"/>
            <ac:spMk id="10" creationId="{E71DFA93-6B55-FA01-0EA9-2A8D5D4B69C5}"/>
          </ac:spMkLst>
        </pc:spChg>
        <pc:grpChg chg="add mod">
          <ac:chgData name="Yang Jing" userId="26da976101741f37" providerId="LiveId" clId="{3B07DA3E-4CE2-4419-A50E-62BDC8D40B5A}" dt="2023-08-29T05:43:49.858" v="199" actId="1076"/>
          <ac:grpSpMkLst>
            <pc:docMk/>
            <pc:sldMk cId="1195223243" sldId="2034322657"/>
            <ac:grpSpMk id="4" creationId="{A189BDFF-F688-F967-F6FA-BA621B4AD548}"/>
          </ac:grpSpMkLst>
        </pc:grpChg>
        <pc:picChg chg="mod">
          <ac:chgData name="Yang Jing" userId="26da976101741f37" providerId="LiveId" clId="{3B07DA3E-4CE2-4419-A50E-62BDC8D40B5A}" dt="2023-08-29T05:40:20.732" v="183"/>
          <ac:picMkLst>
            <pc:docMk/>
            <pc:sldMk cId="1195223243" sldId="2034322657"/>
            <ac:picMk id="7" creationId="{5D1E7371-15A6-C511-06C9-C5B3F278DDA7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57AE70-BA56-4668-BFCA-F6A91035D8B6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4E1512-B137-4EDB-969F-F345A498FD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4300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4E1512-B137-4EDB-969F-F345A498FD0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81327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4E1512-B137-4EDB-969F-F345A498FD07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2946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93410C-768E-4788-8962-2EDFE466357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3608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7150CC-6D3A-425F-8DA8-9AE1BAE92AB3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41031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77150CC-6D3A-425F-8DA8-9AE1BAE92AB3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6184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93410C-768E-4788-8962-2EDFE466357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32540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150CC-6D3A-425F-8DA8-9AE1BAE92AB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435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150CC-6D3A-425F-8DA8-9AE1BAE92AB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74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150CC-6D3A-425F-8DA8-9AE1BAE92AB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59299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7150CC-6D3A-425F-8DA8-9AE1BAE92AB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8219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93410C-768E-4788-8962-2EDFE466357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0430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b="1" dirty="0">
              <a:latin typeface="Arial" panose="020B0604020202020204" pitchFamily="34" charset="0"/>
              <a:ea typeface="Arial Unicode MS" panose="020B0604020202020204" pitchFamily="34" charset="-128"/>
              <a:cs typeface="Arial" panose="020B0604020202020204" pitchFamily="34" charset="0"/>
            </a:endParaRP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93410C-768E-4788-8962-2EDFE466357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4296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4E1512-B137-4EDB-969F-F345A498FD07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7376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E7101F-EB9B-4504-9F63-D3E3A4386703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8413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14E1512-B137-4EDB-969F-F345A498FD0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967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7660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254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9572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3908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7986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892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382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491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96400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5188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95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A416E-86CB-468D-9B96-EC854353108E}" type="datetimeFigureOut">
              <a:rPr lang="zh-CN" altLang="en-US" smtClean="0"/>
              <a:t>2023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054911-4184-43BF-A607-690B15CC162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767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t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tif"/><Relationship Id="rId4" Type="http://schemas.openxmlformats.org/officeDocument/2006/relationships/image" Target="../media/image3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t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ublicdomainq.net/handshake-business-hands-0009896/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7.jpeg"/><Relationship Id="rId2" Type="http://schemas.openxmlformats.org/officeDocument/2006/relationships/image" Target="../media/image52.t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e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t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ti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7.JPG"/><Relationship Id="rId7" Type="http://schemas.openxmlformats.org/officeDocument/2006/relationships/hyperlink" Target="http://www.yangresearchlab.com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microsoft.com/office/2007/relationships/hdphoto" Target="../media/hdphoto1.wdp"/><Relationship Id="rId7" Type="http://schemas.openxmlformats.org/officeDocument/2006/relationships/image" Target="../media/image9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11" Type="http://schemas.openxmlformats.org/officeDocument/2006/relationships/image" Target="../media/image11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6.tif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11" Type="http://schemas.openxmlformats.org/officeDocument/2006/relationships/image" Target="../media/image21.e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3.emf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84B225-3CC9-2C01-F709-4267871695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022755"/>
            <a:ext cx="7772400" cy="1925637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zh-CN" sz="4400" b="1" dirty="0">
                <a:solidFill>
                  <a:srgbClr val="C0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Computation-empowered Chemoproteomics</a:t>
            </a:r>
            <a:endParaRPr lang="zh-CN" altLang="en-US" sz="4900" b="1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0C977A79-0F46-8637-A06F-91E3B880AF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3483442"/>
            <a:ext cx="9144000" cy="1655763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Jing Yang</a:t>
            </a:r>
          </a:p>
          <a:p>
            <a:r>
              <a:rPr lang="en-US" altLang="zh-CN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Guangzhou National Laboratory </a:t>
            </a:r>
          </a:p>
          <a:p>
            <a:r>
              <a:rPr lang="en-US" altLang="zh-CN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National Center for Protein Sciences - Beijing</a:t>
            </a: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36A49DCA-6B13-43E5-8C36-C55B850C9354}"/>
              </a:ext>
            </a:extLst>
          </p:cNvPr>
          <p:cNvSpPr txBox="1"/>
          <p:nvPr/>
        </p:nvSpPr>
        <p:spPr>
          <a:xfrm>
            <a:off x="1365879" y="5464706"/>
            <a:ext cx="66783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ug 31, 2023</a:t>
            </a:r>
          </a:p>
          <a:p>
            <a:pPr algn="ctr"/>
            <a:r>
              <a:rPr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CNCP2023@Beijing</a:t>
            </a:r>
            <a:endParaRPr lang="zh-CN" altLang="en-US" sz="24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313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84EB4E8-A685-4071-91BC-414C39EFB6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651" y="1377875"/>
            <a:ext cx="7643283" cy="4629588"/>
          </a:xfrm>
          <a:prstGeom prst="rect">
            <a:avLst/>
          </a:prstGeom>
        </p:spPr>
      </p:pic>
      <p:sp>
        <p:nvSpPr>
          <p:cNvPr id="5" name="标题 3">
            <a:extLst>
              <a:ext uri="{FF2B5EF4-FFF2-40B4-BE49-F238E27FC236}">
                <a16:creationId xmlns:a16="http://schemas.microsoft.com/office/drawing/2014/main" id="{F549DB32-F88E-4C5D-A0AC-01C7A2E55A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595"/>
            <a:ext cx="9144000" cy="865799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Representative MS/MS spectrum of a probe-modified peptide </a:t>
            </a:r>
            <a:endParaRPr lang="zh-CN" altLang="en-US" sz="3200" b="1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B44A0FC-E1EC-425F-903E-07D21E207685}"/>
              </a:ext>
            </a:extLst>
          </p:cNvPr>
          <p:cNvSpPr txBox="1"/>
          <p:nvPr/>
        </p:nvSpPr>
        <p:spPr>
          <a:xfrm>
            <a:off x="4661958" y="6129740"/>
            <a:ext cx="4237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 </a:t>
            </a:r>
            <a:r>
              <a:rPr lang="en-US" altLang="zh-CN" sz="2400" b="1" i="1" dirty="0" err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mmun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14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AFDB4A4-3607-55D5-BFAE-03C1BB56DC5F}"/>
              </a:ext>
            </a:extLst>
          </p:cNvPr>
          <p:cNvSpPr/>
          <p:nvPr/>
        </p:nvSpPr>
        <p:spPr>
          <a:xfrm>
            <a:off x="1009651" y="1314072"/>
            <a:ext cx="407366" cy="4723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9590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07AE9FC-7540-02DF-23C0-28B1024AA66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763" b="5161"/>
          <a:stretch/>
        </p:blipFill>
        <p:spPr>
          <a:xfrm>
            <a:off x="3636081" y="1546562"/>
            <a:ext cx="4644319" cy="4219110"/>
          </a:xfrm>
          <a:prstGeom prst="rect">
            <a:avLst/>
          </a:prstGeom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4986E7AD-1E44-8944-7015-E20B78BA7B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26745" y="2"/>
            <a:ext cx="10397491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etter probes are </a:t>
            </a:r>
            <a:r>
              <a:rPr lang="en-US" altLang="zh-CN" sz="3200" b="1" dirty="0" err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arrented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BADE79A-2A68-C613-8701-386563A5C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102"/>
              </p:ext>
            </p:extLst>
          </p:nvPr>
        </p:nvGraphicFramePr>
        <p:xfrm>
          <a:off x="969020" y="1546562"/>
          <a:ext cx="2020972" cy="69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01962" imgH="492125" progId="ChemDraw.Document.6.0">
                  <p:embed/>
                </p:oleObj>
              </mc:Choice>
              <mc:Fallback>
                <p:oleObj name="CS ChemDraw Drawing" r:id="rId3" imgW="1401962" imgH="492125" progId="ChemDraw.Document.6.0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BADE79A-2A68-C613-8701-386563A5C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020" y="1546562"/>
                        <a:ext cx="2020972" cy="69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3FBF2488-D291-34DC-4C7C-8BAB3D2DB1D6}"/>
              </a:ext>
            </a:extLst>
          </p:cNvPr>
          <p:cNvSpPr/>
          <p:nvPr/>
        </p:nvSpPr>
        <p:spPr>
          <a:xfrm>
            <a:off x="336914" y="2512050"/>
            <a:ext cx="30662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Yn-2-based chemoproteomic profiling of protein sulfenic acids</a:t>
            </a:r>
            <a:endParaRPr lang="zh-CN" altLang="en-US" sz="2400" b="1" dirty="0">
              <a:solidFill>
                <a:srgbClr val="006EC8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2EF5611-504E-FB3C-8209-631D458D8941}"/>
              </a:ext>
            </a:extLst>
          </p:cNvPr>
          <p:cNvSpPr/>
          <p:nvPr/>
        </p:nvSpPr>
        <p:spPr>
          <a:xfrm>
            <a:off x="586750" y="4174432"/>
            <a:ext cx="3198326" cy="15560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300~1000</a:t>
            </a:r>
            <a:r>
              <a:rPr lang="zh-CN" altLang="en-US" sz="2200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200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ite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FF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30-40mg/Exp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rgbClr val="FF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~5,000 $/Exp</a:t>
            </a:r>
          </a:p>
        </p:txBody>
      </p:sp>
    </p:spTree>
    <p:extLst>
      <p:ext uri="{BB962C8B-B14F-4D97-AF65-F5344CB8AC3E}">
        <p14:creationId xmlns:p14="http://schemas.microsoft.com/office/powerpoint/2010/main" val="197104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5A5EF0EC-337E-7C44-ACE7-0FE06B0A64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680" y="1466848"/>
            <a:ext cx="1859974" cy="2694085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CA76C117-EF23-2D4B-8E20-46A8749714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ittig</a:t>
            </a:r>
            <a:r>
              <a:rPr lang="zh-CN" altLang="en-US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agents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CB9B68D-F16D-D27B-E3C8-416A439403B6}"/>
              </a:ext>
            </a:extLst>
          </p:cNvPr>
          <p:cNvGrpSpPr/>
          <p:nvPr/>
        </p:nvGrpSpPr>
        <p:grpSpPr>
          <a:xfrm>
            <a:off x="2620092" y="1510984"/>
            <a:ext cx="5898842" cy="1785329"/>
            <a:chOff x="3089177" y="1291859"/>
            <a:chExt cx="7194657" cy="2154880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4E55DCD2-0AC2-4048-8B7F-A511908CD9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318" y="1291859"/>
            <a:ext cx="7067516" cy="1569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2858551" imgH="635454" progId="ChemDraw.Document.6.0">
                    <p:embed/>
                  </p:oleObj>
                </mc:Choice>
                <mc:Fallback>
                  <p:oleObj name="CS ChemDraw Drawing" r:id="rId5" imgW="2858551" imgH="635454" progId="ChemDraw.Document.6.0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4E55DCD2-0AC2-4048-8B7F-A511908CD9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6318" y="1291859"/>
                          <a:ext cx="7067516" cy="1569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4BFDAAFC-B235-394F-B438-75F8C9FC4DE9}"/>
                </a:ext>
              </a:extLst>
            </p:cNvPr>
            <p:cNvSpPr/>
            <p:nvPr/>
          </p:nvSpPr>
          <p:spPr>
            <a:xfrm>
              <a:off x="4488498" y="1320179"/>
              <a:ext cx="2025039" cy="1539535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dirty="0">
                <a:latin typeface="Microsoft YaHei" panose="020B0503020204020204" pitchFamily="34" charset="-122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AF3A1EC-F4B8-4B16-A346-020B2DDDA83F}"/>
                </a:ext>
              </a:extLst>
            </p:cNvPr>
            <p:cNvSpPr/>
            <p:nvPr/>
          </p:nvSpPr>
          <p:spPr>
            <a:xfrm>
              <a:off x="3089177" y="2889512"/>
              <a:ext cx="4686460" cy="5572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 algn="ctr"/>
              <a:r>
                <a:rPr lang="en-US" altLang="zh-CN" sz="2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arbon nucleophile</a:t>
              </a:r>
              <a:endParaRPr lang="en-US" altLang="zh-CN" sz="6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354E2D34-3547-4883-A838-EDFF5BD6E373}"/>
                </a:ext>
              </a:extLst>
            </p:cNvPr>
            <p:cNvSpPr/>
            <p:nvPr/>
          </p:nvSpPr>
          <p:spPr>
            <a:xfrm>
              <a:off x="5432407" y="1862129"/>
              <a:ext cx="567341" cy="553117"/>
            </a:xfrm>
            <a:prstGeom prst="ellipse">
              <a:avLst/>
            </a:prstGeom>
            <a:solidFill>
              <a:srgbClr val="C0000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Microsoft YaHei" panose="020B0503020204020204" pitchFamily="34" charset="-122"/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4599CAA1-E425-4BC2-9F1D-A75BCDDDA58F}"/>
              </a:ext>
            </a:extLst>
          </p:cNvPr>
          <p:cNvSpPr/>
          <p:nvPr/>
        </p:nvSpPr>
        <p:spPr>
          <a:xfrm>
            <a:off x="205279" y="4160933"/>
            <a:ext cx="247921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Georg Wittig </a:t>
            </a: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(1897-1987)</a:t>
            </a:r>
          </a:p>
          <a:p>
            <a:pPr algn="ctr"/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Wittig Reaction (1954)</a:t>
            </a:r>
          </a:p>
          <a:p>
            <a:pPr algn="ctr"/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Nobel Prize in Chemistry (1979)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0FFF0D1-C6B7-4F9F-92AC-A8137925CC11}"/>
              </a:ext>
            </a:extLst>
          </p:cNvPr>
          <p:cNvSpPr txBox="1"/>
          <p:nvPr/>
        </p:nvSpPr>
        <p:spPr>
          <a:xfrm>
            <a:off x="2620092" y="3561688"/>
            <a:ext cx="6284678" cy="22827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ts val="35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A widespread approach for the preparation of alkenes through the use of </a:t>
            </a:r>
            <a:r>
              <a:rPr lang="en-US" altLang="zh-CN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phenylphosphonium Ylides (Wittig reagents) </a:t>
            </a:r>
          </a:p>
          <a:p>
            <a:pPr marL="342900" indent="-342900">
              <a:lnSpc>
                <a:spcPts val="3500"/>
              </a:lnSpc>
              <a:buFont typeface="Wingdings" panose="05000000000000000000" pitchFamily="2" charset="2"/>
              <a:buChar char="l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Wittig reagents holds a carbon anion with </a:t>
            </a:r>
            <a:r>
              <a:rPr lang="en-US" altLang="zh-CN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nucleophilicity</a:t>
            </a:r>
            <a:endParaRPr lang="zh-CN" altLang="en-US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66489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122C3746-FD56-110C-3137-106B3B54243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4048" t="42497" r="-1" b="13311"/>
          <a:stretch/>
        </p:blipFill>
        <p:spPr>
          <a:xfrm>
            <a:off x="1514234" y="1252511"/>
            <a:ext cx="3426393" cy="25710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77733A8-0C58-69B1-9AFF-B1C875BD8CD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531" t="42497" r="37552" b="13311"/>
          <a:stretch/>
        </p:blipFill>
        <p:spPr>
          <a:xfrm>
            <a:off x="174080" y="2054999"/>
            <a:ext cx="2469910" cy="2571096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24BB4CC4-5656-F7F9-D51E-47159936678E}"/>
              </a:ext>
            </a:extLst>
          </p:cNvPr>
          <p:cNvSpPr/>
          <p:nvPr/>
        </p:nvSpPr>
        <p:spPr>
          <a:xfrm>
            <a:off x="5063759" y="1325565"/>
            <a:ext cx="3958817" cy="3266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The nucleophilicity of Wittig reagents can be modulated by </a:t>
            </a:r>
            <a:r>
              <a:rPr lang="en-US" altLang="zh-CN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Anion Stabilizing Group (ASG) </a:t>
            </a:r>
            <a:endParaRPr lang="en-US" altLang="zh-CN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Arial" panose="020B0604020202020204" pitchFamily="34" charset="0"/>
                <a:cs typeface="Arial" panose="020B0604020202020204" pitchFamily="34" charset="0"/>
              </a:rPr>
              <a:t>More stable ylides to perform reactions in physiological conditions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椭圆 18">
            <a:extLst>
              <a:ext uri="{FF2B5EF4-FFF2-40B4-BE49-F238E27FC236}">
                <a16:creationId xmlns:a16="http://schemas.microsoft.com/office/drawing/2014/main" id="{B26D7132-F600-6245-5786-84DF657D3ABC}"/>
              </a:ext>
            </a:extLst>
          </p:cNvPr>
          <p:cNvSpPr/>
          <p:nvPr/>
        </p:nvSpPr>
        <p:spPr>
          <a:xfrm>
            <a:off x="1532112" y="3277416"/>
            <a:ext cx="312404" cy="303168"/>
          </a:xfrm>
          <a:prstGeom prst="ellipse">
            <a:avLst/>
          </a:prstGeom>
          <a:solidFill>
            <a:srgbClr val="C0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74787D1-5FA0-64D3-8AB3-5A2FD9EA76EB}"/>
              </a:ext>
            </a:extLst>
          </p:cNvPr>
          <p:cNvSpPr txBox="1"/>
          <p:nvPr/>
        </p:nvSpPr>
        <p:spPr>
          <a:xfrm>
            <a:off x="4130025" y="6112243"/>
            <a:ext cx="4426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2000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J Org Chem</a:t>
            </a: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07, 72: 5244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068AD50-779F-D4E6-5E27-DF437A1ED16F}"/>
              </a:ext>
            </a:extLst>
          </p:cNvPr>
          <p:cNvSpPr txBox="1"/>
          <p:nvPr/>
        </p:nvSpPr>
        <p:spPr>
          <a:xfrm>
            <a:off x="1390056" y="4968325"/>
            <a:ext cx="690640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Arial" panose="020B0604020202020204" pitchFamily="34" charset="0"/>
                <a:ea typeface="等线" panose="02010600030101010101" pitchFamily="2" charset="-122"/>
              </a:rPr>
              <a:t>Can Wittig reagents be repurposed as the reaction partner to </a:t>
            </a:r>
            <a:r>
              <a:rPr lang="en-US" altLang="zh-CN" sz="3200" b="1" dirty="0" err="1">
                <a:solidFill>
                  <a:srgbClr val="FF0000"/>
                </a:solidFill>
                <a:latin typeface="Arial" panose="020B0604020202020204" pitchFamily="34" charset="0"/>
                <a:ea typeface="等线" panose="02010600030101010101" pitchFamily="2" charset="-122"/>
              </a:rPr>
              <a:t>Cys</a:t>
            </a: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等线" panose="02010600030101010101" pitchFamily="2" charset="-122"/>
              </a:rPr>
              <a:t>-SOH</a:t>
            </a:r>
            <a:r>
              <a:rPr lang="en-US" altLang="zh-CN" sz="2400" dirty="0">
                <a:latin typeface="Arial" panose="020B0604020202020204" pitchFamily="34" charset="0"/>
                <a:ea typeface="等线" panose="02010600030101010101" pitchFamily="2" charset="-122"/>
              </a:rPr>
              <a:t>?</a:t>
            </a:r>
            <a:endParaRPr lang="zh-CN" altLang="en-US" sz="2400" dirty="0"/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E83FA349-E117-4878-B5E9-8A26F71D918F}"/>
              </a:ext>
            </a:extLst>
          </p:cNvPr>
          <p:cNvSpPr txBox="1">
            <a:spLocks/>
          </p:cNvSpPr>
          <p:nvPr/>
        </p:nvSpPr>
        <p:spPr>
          <a:xfrm>
            <a:off x="0" y="2"/>
            <a:ext cx="9144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iocompatibility of Wittig reagents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4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3F94110F-8C4F-819C-65C4-C2AC07E4AC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3668" y="1004817"/>
            <a:ext cx="7134942" cy="2243980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id="{31FF0B98-51ED-0C99-C981-A4A94454DF38}"/>
              </a:ext>
            </a:extLst>
          </p:cNvPr>
          <p:cNvSpPr/>
          <p:nvPr/>
        </p:nvSpPr>
        <p:spPr>
          <a:xfrm>
            <a:off x="2531366" y="2534272"/>
            <a:ext cx="15851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SOH model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8A6E164-4D6E-BBD5-F656-B966220388F3}"/>
              </a:ext>
            </a:extLst>
          </p:cNvPr>
          <p:cNvSpPr/>
          <p:nvPr/>
        </p:nvSpPr>
        <p:spPr>
          <a:xfrm>
            <a:off x="991043" y="1132602"/>
            <a:ext cx="7030825" cy="205379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1F062537-641B-4ACB-02D5-82EB1E5C3242}"/>
              </a:ext>
            </a:extLst>
          </p:cNvPr>
          <p:cNvGrpSpPr/>
          <p:nvPr/>
        </p:nvGrpSpPr>
        <p:grpSpPr>
          <a:xfrm>
            <a:off x="504265" y="3403284"/>
            <a:ext cx="7517603" cy="1599775"/>
            <a:chOff x="-1120" y="3488017"/>
            <a:chExt cx="10023470" cy="2133033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C1DDD020-E3A1-11C4-8591-D9C7CC15741D}"/>
                </a:ext>
              </a:extLst>
            </p:cNvPr>
            <p:cNvGrpSpPr/>
            <p:nvPr/>
          </p:nvGrpSpPr>
          <p:grpSpPr>
            <a:xfrm>
              <a:off x="2063336" y="3488017"/>
              <a:ext cx="7959014" cy="1801057"/>
              <a:chOff x="1996661" y="3264451"/>
              <a:chExt cx="7959014" cy="1801057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79B04157-6C44-F09C-C7A9-D1CB043BDD8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b="56644"/>
              <a:stretch/>
            </p:blipFill>
            <p:spPr>
              <a:xfrm>
                <a:off x="2236325" y="3375380"/>
                <a:ext cx="5024416" cy="1205066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49878B75-7B47-DBC6-19C2-DEA3868AA81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b="35340"/>
              <a:stretch/>
            </p:blipFill>
            <p:spPr>
              <a:xfrm>
                <a:off x="7128699" y="3264451"/>
                <a:ext cx="2826976" cy="1801057"/>
              </a:xfrm>
              <a:prstGeom prst="rect">
                <a:avLst/>
              </a:prstGeom>
            </p:spPr>
          </p:pic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F1EC44F2-64D1-9527-FAFE-62F1B6B6F42B}"/>
                  </a:ext>
                </a:extLst>
              </p:cNvPr>
              <p:cNvSpPr/>
              <p:nvPr/>
            </p:nvSpPr>
            <p:spPr>
              <a:xfrm>
                <a:off x="1996661" y="4501321"/>
                <a:ext cx="7677426" cy="5641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4BA6E343-8B8A-5B23-1B92-E28370ABE617}"/>
                  </a:ext>
                </a:extLst>
              </p:cNvPr>
              <p:cNvSpPr/>
              <p:nvPr/>
            </p:nvSpPr>
            <p:spPr>
              <a:xfrm>
                <a:off x="2739544" y="4564005"/>
                <a:ext cx="1231692" cy="400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350" b="1" dirty="0">
                    <a:solidFill>
                      <a:srgbClr val="E23C37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etone</a:t>
                </a:r>
                <a:endParaRPr lang="zh-CN" altLang="en-US" sz="1350" b="1" dirty="0">
                  <a:solidFill>
                    <a:srgbClr val="E23C37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05A3AA18-F71B-9497-CEF3-EC42EEB58E05}"/>
                  </a:ext>
                </a:extLst>
              </p:cNvPr>
              <p:cNvSpPr/>
              <p:nvPr/>
            </p:nvSpPr>
            <p:spPr>
              <a:xfrm>
                <a:off x="5396605" y="4580445"/>
                <a:ext cx="1231692" cy="400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350" b="1" dirty="0">
                    <a:solidFill>
                      <a:srgbClr val="E23C37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ster</a:t>
                </a:r>
                <a:endParaRPr lang="zh-CN" altLang="en-US" sz="1350" b="1" dirty="0">
                  <a:solidFill>
                    <a:srgbClr val="E23C37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C91A974C-C33B-22A0-EE38-99B2D0B6D5C7}"/>
                  </a:ext>
                </a:extLst>
              </p:cNvPr>
              <p:cNvSpPr/>
              <p:nvPr/>
            </p:nvSpPr>
            <p:spPr>
              <a:xfrm>
                <a:off x="7833918" y="4564005"/>
                <a:ext cx="1231692" cy="400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350" b="1" dirty="0">
                    <a:solidFill>
                      <a:srgbClr val="E23C37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mide</a:t>
                </a:r>
                <a:endParaRPr lang="zh-CN" altLang="en-US" sz="1350" b="1" dirty="0">
                  <a:solidFill>
                    <a:srgbClr val="E23C37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" name="文本框 3">
              <a:extLst>
                <a:ext uri="{FF2B5EF4-FFF2-40B4-BE49-F238E27FC236}">
                  <a16:creationId xmlns:a16="http://schemas.microsoft.com/office/drawing/2014/main" id="{91EADCA1-84B5-9F7F-0D37-537DB518F779}"/>
                </a:ext>
              </a:extLst>
            </p:cNvPr>
            <p:cNvSpPr txBox="1"/>
            <p:nvPr/>
          </p:nvSpPr>
          <p:spPr>
            <a:xfrm>
              <a:off x="-1120" y="5120924"/>
              <a:ext cx="39411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Yield of Adduct:     93%</a:t>
              </a:r>
            </a:p>
          </p:txBody>
        </p:sp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D9B9E703-ABC7-2E4C-C972-31A0E90F9D5F}"/>
                </a:ext>
              </a:extLst>
            </p:cNvPr>
            <p:cNvSpPr txBox="1"/>
            <p:nvPr/>
          </p:nvSpPr>
          <p:spPr>
            <a:xfrm>
              <a:off x="5402768" y="5128607"/>
              <a:ext cx="110687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87%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E9416A2-EB34-8416-8252-FBDF971C1330}"/>
                </a:ext>
              </a:extLst>
            </p:cNvPr>
            <p:cNvSpPr txBox="1"/>
            <p:nvPr/>
          </p:nvSpPr>
          <p:spPr>
            <a:xfrm>
              <a:off x="7874498" y="5119406"/>
              <a:ext cx="110687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69%</a:t>
              </a:r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F5B9E264-CD9E-0AE5-6DA7-9ADBD100DAC5}"/>
              </a:ext>
            </a:extLst>
          </p:cNvPr>
          <p:cNvSpPr/>
          <p:nvPr/>
        </p:nvSpPr>
        <p:spPr>
          <a:xfrm>
            <a:off x="3821759" y="2456612"/>
            <a:ext cx="1376773" cy="2093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413314F-D958-DB16-CE5A-5D323855E681}"/>
              </a:ext>
            </a:extLst>
          </p:cNvPr>
          <p:cNvSpPr txBox="1"/>
          <p:nvPr/>
        </p:nvSpPr>
        <p:spPr>
          <a:xfrm>
            <a:off x="254889" y="5170073"/>
            <a:ext cx="85725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Arial" panose="020B0604020202020204" pitchFamily="34" charset="0"/>
                <a:ea typeface="等线" panose="02010600030101010101" pitchFamily="2" charset="-122"/>
              </a:rPr>
              <a:t>Wittig derivatives can form stable adducts with SOH in quantitative yields </a:t>
            </a:r>
            <a:endParaRPr lang="zh-CN" altLang="en-US" sz="2400" dirty="0"/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A3489253-2C1F-4EC2-B677-2BF2B99B93F5}"/>
              </a:ext>
            </a:extLst>
          </p:cNvPr>
          <p:cNvSpPr txBox="1">
            <a:spLocks/>
          </p:cNvSpPr>
          <p:nvPr/>
        </p:nvSpPr>
        <p:spPr>
          <a:xfrm>
            <a:off x="0" y="2"/>
            <a:ext cx="91440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Yu Gothic UI Semibold" panose="020B0700000000000000" pitchFamily="34" charset="-128"/>
                <a:cs typeface="Arial" panose="020B0604020202020204" pitchFamily="34" charset="0"/>
              </a:rPr>
              <a:t>Reactivity of </a:t>
            </a:r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ittig reagents toward </a:t>
            </a:r>
            <a:r>
              <a:rPr lang="en-US" altLang="zh-CN" sz="3200" b="1" dirty="0">
                <a:latin typeface="Arial" panose="020B0604020202020204" pitchFamily="34" charset="0"/>
                <a:ea typeface="Yu Gothic UI Semibold" panose="020B0700000000000000" pitchFamily="34" charset="-128"/>
                <a:cs typeface="Arial" panose="020B0604020202020204" pitchFamily="34" charset="0"/>
              </a:rPr>
              <a:t>SOH 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BDA8D82-8EEB-42FF-8457-4FC7FFA16E0B}"/>
              </a:ext>
            </a:extLst>
          </p:cNvPr>
          <p:cNvSpPr txBox="1"/>
          <p:nvPr/>
        </p:nvSpPr>
        <p:spPr>
          <a:xfrm>
            <a:off x="3941634" y="6132446"/>
            <a:ext cx="5286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史云龙 等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 </a:t>
            </a:r>
            <a:r>
              <a:rPr lang="en-US" altLang="zh-CN" sz="2400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 Chem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21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81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9297297-EB5F-61B8-C8B2-D4A2E9DF07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4845"/>
          <a:stretch/>
        </p:blipFill>
        <p:spPr>
          <a:xfrm>
            <a:off x="1202400" y="3759521"/>
            <a:ext cx="7004763" cy="242056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AD22A61-EA92-9346-409F-EBA3A7F1B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5961"/>
              </p:ext>
            </p:extLst>
          </p:nvPr>
        </p:nvGraphicFramePr>
        <p:xfrm>
          <a:off x="1619001" y="1676388"/>
          <a:ext cx="6393006" cy="83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407479" imgH="577532" progId="">
                  <p:embed/>
                </p:oleObj>
              </mc:Choice>
              <mc:Fallback>
                <p:oleObj r:id="rId3" imgW="4407479" imgH="577532" progId="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AD22A61-EA92-9346-409F-EBA3A7F1BD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001" y="1676388"/>
                        <a:ext cx="6393006" cy="83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>
            <a:extLst>
              <a:ext uri="{FF2B5EF4-FFF2-40B4-BE49-F238E27FC236}">
                <a16:creationId xmlns:a16="http://schemas.microsoft.com/office/drawing/2014/main" id="{01831DA4-F482-E2B7-673F-56EEAF7EE098}"/>
              </a:ext>
            </a:extLst>
          </p:cNvPr>
          <p:cNvSpPr/>
          <p:nvPr/>
        </p:nvSpPr>
        <p:spPr>
          <a:xfrm>
            <a:off x="7017815" y="2055953"/>
            <a:ext cx="366374" cy="386476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4CA5CD4C-DF19-71A5-734C-0FA8622352DD}"/>
              </a:ext>
            </a:extLst>
          </p:cNvPr>
          <p:cNvSpPr/>
          <p:nvPr/>
        </p:nvSpPr>
        <p:spPr>
          <a:xfrm>
            <a:off x="4836159" y="2010666"/>
            <a:ext cx="366374" cy="386476"/>
          </a:xfrm>
          <a:prstGeom prst="ellipse">
            <a:avLst/>
          </a:prstGeom>
          <a:solidFill>
            <a:srgbClr val="006CC7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00518C8E-1076-AF92-22E2-04C1E33235DF}"/>
              </a:ext>
            </a:extLst>
          </p:cNvPr>
          <p:cNvSpPr/>
          <p:nvPr/>
        </p:nvSpPr>
        <p:spPr>
          <a:xfrm>
            <a:off x="2606114" y="1986880"/>
            <a:ext cx="366374" cy="386476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FBA9D0C-4285-01C6-F87D-9B5DAE080E90}"/>
              </a:ext>
            </a:extLst>
          </p:cNvPr>
          <p:cNvSpPr txBox="1"/>
          <p:nvPr/>
        </p:nvSpPr>
        <p:spPr>
          <a:xfrm>
            <a:off x="1843917" y="2769970"/>
            <a:ext cx="1553184" cy="432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C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893657E-A0A3-0634-832C-CFCF62CE3473}"/>
              </a:ext>
            </a:extLst>
          </p:cNvPr>
          <p:cNvSpPr txBox="1"/>
          <p:nvPr/>
        </p:nvSpPr>
        <p:spPr>
          <a:xfrm>
            <a:off x="4059428" y="2769969"/>
            <a:ext cx="1614050" cy="432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006CC7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O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B9E2B59-155C-EBFD-11B3-0EE421AEECA4}"/>
              </a:ext>
            </a:extLst>
          </p:cNvPr>
          <p:cNvSpPr txBox="1"/>
          <p:nvPr/>
        </p:nvSpPr>
        <p:spPr>
          <a:xfrm>
            <a:off x="6210240" y="2769761"/>
            <a:ext cx="1553184" cy="432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7030A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N</a:t>
            </a: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3DA3B4AF-D473-6EE1-7FAF-4C03D4216A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end of the story</a:t>
            </a:r>
            <a:r>
              <a:rPr lang="zh-CN" altLang="en-US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？</a:t>
            </a: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A60AA8F3-29ED-5163-8D26-F79AC2B80C9E}"/>
              </a:ext>
            </a:extLst>
          </p:cNvPr>
          <p:cNvSpPr/>
          <p:nvPr/>
        </p:nvSpPr>
        <p:spPr>
          <a:xfrm>
            <a:off x="1182506" y="1243358"/>
            <a:ext cx="7004762" cy="23287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4998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9498CAA-BB67-E64B-B62E-578CC771AC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2758" y="261365"/>
            <a:ext cx="9144000" cy="865799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Traditional approaches for probe evaluation</a:t>
            </a:r>
            <a:endParaRPr lang="zh-CN" altLang="en-US" sz="3200" b="1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5" name="图片 4" descr="图示&#10;&#10;已生成极高可信度的说明">
            <a:extLst>
              <a:ext uri="{FF2B5EF4-FFF2-40B4-BE49-F238E27FC236}">
                <a16:creationId xmlns:a16="http://schemas.microsoft.com/office/drawing/2014/main" id="{E9D7439D-87E7-4D11-AF2E-F280485BC44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457"/>
          <a:stretch/>
        </p:blipFill>
        <p:spPr>
          <a:xfrm>
            <a:off x="1374651" y="1428757"/>
            <a:ext cx="6523183" cy="4734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6422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9498CAA-BB67-E64B-B62E-578CC771AC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595"/>
            <a:ext cx="9144000" cy="865799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How to assess the proteome-wide selectivity of probes?</a:t>
            </a:r>
            <a:endParaRPr lang="zh-CN" altLang="en-US" sz="3200" b="1" dirty="0"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矩形 10">
            <a:extLst>
              <a:ext uri="{FF2B5EF4-FFF2-40B4-BE49-F238E27FC236}">
                <a16:creationId xmlns:a16="http://schemas.microsoft.com/office/drawing/2014/main" id="{D045105E-C1D9-6748-92DA-BD54E160F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4313" y="1132394"/>
            <a:ext cx="4015066" cy="5013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kumimoji="1" sz="26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hallenges</a:t>
            </a:r>
            <a:r>
              <a:rPr lang="zh-CN" altLang="en-US" sz="2400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endParaRPr lang="en-US" altLang="zh-CN" sz="2400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The enormous chemical space in biological systems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Personal experiences and biases inevitably have an influence on assessments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0AB63FD-00CC-90B1-1F44-611DE7879E9D}"/>
              </a:ext>
            </a:extLst>
          </p:cNvPr>
          <p:cNvGrpSpPr/>
          <p:nvPr/>
        </p:nvGrpSpPr>
        <p:grpSpPr>
          <a:xfrm>
            <a:off x="537245" y="1452024"/>
            <a:ext cx="4066504" cy="4619401"/>
            <a:chOff x="803945" y="1476599"/>
            <a:chExt cx="3302921" cy="3683650"/>
          </a:xfrm>
        </p:grpSpPr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589AE644-CDD1-6BCB-ACF9-35C8CF8E2B94}"/>
                </a:ext>
              </a:extLst>
            </p:cNvPr>
            <p:cNvGrpSpPr/>
            <p:nvPr/>
          </p:nvGrpSpPr>
          <p:grpSpPr>
            <a:xfrm>
              <a:off x="803945" y="1476599"/>
              <a:ext cx="3302921" cy="3683650"/>
              <a:chOff x="5237408" y="1337614"/>
              <a:chExt cx="3302921" cy="3683650"/>
            </a:xfrm>
          </p:grpSpPr>
          <p:pic>
            <p:nvPicPr>
              <p:cNvPr id="6" name="Picture 2">
                <a:extLst>
                  <a:ext uri="{FF2B5EF4-FFF2-40B4-BE49-F238E27FC236}">
                    <a16:creationId xmlns:a16="http://schemas.microsoft.com/office/drawing/2014/main" id="{99B30B3B-F935-DFBF-26D0-8DD1575B166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355" t="15385" r="30141" b="68660"/>
              <a:stretch/>
            </p:blipFill>
            <p:spPr bwMode="auto">
              <a:xfrm>
                <a:off x="5237408" y="1337614"/>
                <a:ext cx="2270226" cy="1107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" name="箭头: 下 6">
                <a:extLst>
                  <a:ext uri="{FF2B5EF4-FFF2-40B4-BE49-F238E27FC236}">
                    <a16:creationId xmlns:a16="http://schemas.microsoft.com/office/drawing/2014/main" id="{6F07AE9B-A27E-B16B-FEAF-39D69C06299B}"/>
                  </a:ext>
                </a:extLst>
              </p:cNvPr>
              <p:cNvSpPr/>
              <p:nvPr/>
            </p:nvSpPr>
            <p:spPr>
              <a:xfrm>
                <a:off x="5870870" y="2482516"/>
                <a:ext cx="293706" cy="1042449"/>
              </a:xfrm>
              <a:prstGeom prst="downArrow">
                <a:avLst/>
              </a:prstGeom>
              <a:solidFill>
                <a:srgbClr val="006CC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9" name="矩形 10">
                <a:extLst>
                  <a:ext uri="{FF2B5EF4-FFF2-40B4-BE49-F238E27FC236}">
                    <a16:creationId xmlns:a16="http://schemas.microsoft.com/office/drawing/2014/main" id="{5699BE60-BA09-3B11-A806-BB2F289C74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17225" y="2418727"/>
                <a:ext cx="1380972" cy="1055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800" b="1">
                    <a:solidFill>
                      <a:schemeClr val="tx1"/>
                    </a:solidFill>
                    <a:latin typeface="楷体_GB2312"/>
                    <a:ea typeface="楷体_GB2312"/>
                    <a:cs typeface="楷体_GB2312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600" b="1">
                    <a:solidFill>
                      <a:schemeClr val="tx1"/>
                    </a:solidFill>
                    <a:latin typeface="楷体_GB2312"/>
                    <a:ea typeface="楷体_GB2312"/>
                    <a:cs typeface="楷体_GB2312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400" b="1">
                    <a:solidFill>
                      <a:schemeClr val="tx1"/>
                    </a:solidFill>
                    <a:latin typeface="楷体_GB2312"/>
                    <a:ea typeface="楷体_GB2312"/>
                    <a:cs typeface="楷体_GB2312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000" b="1">
                    <a:solidFill>
                      <a:schemeClr val="tx1"/>
                    </a:solidFill>
                    <a:latin typeface="楷体_GB2312"/>
                    <a:ea typeface="楷体_GB2312"/>
                    <a:cs typeface="楷体_GB2312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2"/>
                  </a:buClr>
                  <a:buChar char="»"/>
                  <a:defRPr kumimoji="1" sz="2000" b="1">
                    <a:solidFill>
                      <a:schemeClr val="tx1"/>
                    </a:solidFill>
                    <a:latin typeface="楷体_GB2312"/>
                    <a:ea typeface="楷体_GB2312"/>
                    <a:cs typeface="楷体_GB231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kumimoji="1" sz="2000" b="1">
                    <a:solidFill>
                      <a:schemeClr val="tx1"/>
                    </a:solidFill>
                    <a:latin typeface="楷体_GB2312"/>
                    <a:ea typeface="楷体_GB2312"/>
                    <a:cs typeface="楷体_GB231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kumimoji="1" sz="2000" b="1">
                    <a:solidFill>
                      <a:schemeClr val="tx1"/>
                    </a:solidFill>
                    <a:latin typeface="楷体_GB2312"/>
                    <a:ea typeface="楷体_GB2312"/>
                    <a:cs typeface="楷体_GB231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kumimoji="1" sz="2000" b="1">
                    <a:solidFill>
                      <a:schemeClr val="tx1"/>
                    </a:solidFill>
                    <a:latin typeface="楷体_GB2312"/>
                    <a:ea typeface="楷体_GB2312"/>
                    <a:cs typeface="楷体_GB231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»"/>
                  <a:defRPr kumimoji="1" sz="2000" b="1">
                    <a:solidFill>
                      <a:schemeClr val="tx1"/>
                    </a:solidFill>
                    <a:latin typeface="楷体_GB2312"/>
                    <a:ea typeface="楷体_GB2312"/>
                    <a:cs typeface="楷体_GB2312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en-US" altLang="zh-CN" sz="2000" dirty="0">
                    <a:solidFill>
                      <a:srgbClr val="0070C0"/>
                    </a:solidFill>
                    <a:latin typeface="Microsoft YaHei" panose="020B0503020204020204" pitchFamily="34" charset="-122"/>
                    <a:ea typeface="Microsoft YaHei" panose="020B0503020204020204" pitchFamily="34" charset="-122"/>
                  </a:rPr>
                  <a:t>Restricted search for targeted Mods</a:t>
                </a:r>
              </a:p>
            </p:txBody>
          </p:sp>
          <p:pic>
            <p:nvPicPr>
              <p:cNvPr id="1026" name="Picture 2">
                <a:extLst>
                  <a:ext uri="{FF2B5EF4-FFF2-40B4-BE49-F238E27FC236}">
                    <a16:creationId xmlns:a16="http://schemas.microsoft.com/office/drawing/2014/main" id="{E3AC4040-5B66-70AB-609B-7B2C96737B0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948" t="24004" r="13879" b="24037"/>
              <a:stretch/>
            </p:blipFill>
            <p:spPr bwMode="auto">
              <a:xfrm>
                <a:off x="6228491" y="2627520"/>
                <a:ext cx="888735" cy="62257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0070FAEE-7194-8D0D-A266-DB92100CD2C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9592" r="67446" b="17687"/>
              <a:stretch/>
            </p:blipFill>
            <p:spPr>
              <a:xfrm>
                <a:off x="5657395" y="3539082"/>
                <a:ext cx="1178706" cy="1323798"/>
              </a:xfrm>
              <a:prstGeom prst="rect">
                <a:avLst/>
              </a:prstGeom>
            </p:spPr>
          </p:pic>
          <p:sp>
            <p:nvSpPr>
              <p:cNvPr id="15" name="矩形: 圆角 14">
                <a:extLst>
                  <a:ext uri="{FF2B5EF4-FFF2-40B4-BE49-F238E27FC236}">
                    <a16:creationId xmlns:a16="http://schemas.microsoft.com/office/drawing/2014/main" id="{0C9F0112-E817-98BC-F341-1E7DAA927CF2}"/>
                  </a:ext>
                </a:extLst>
              </p:cNvPr>
              <p:cNvSpPr/>
              <p:nvPr/>
            </p:nvSpPr>
            <p:spPr>
              <a:xfrm>
                <a:off x="5447762" y="1337614"/>
                <a:ext cx="3092567" cy="3683650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/>
              </a:p>
            </p:txBody>
          </p:sp>
        </p:grpSp>
        <p:sp>
          <p:nvSpPr>
            <p:cNvPr id="17" name="矩形 10">
              <a:extLst>
                <a:ext uri="{FF2B5EF4-FFF2-40B4-BE49-F238E27FC236}">
                  <a16:creationId xmlns:a16="http://schemas.microsoft.com/office/drawing/2014/main" id="{770BD8B8-5245-47F7-9366-0611E26B1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620" y="3944240"/>
              <a:ext cx="1662097" cy="662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28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kumimoji="1" sz="26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24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9pPr>
            </a:lstStyle>
            <a:p>
              <a:pPr marL="0" indent="0">
                <a:spcBef>
                  <a:spcPct val="0"/>
                </a:spcBef>
                <a:buClrTx/>
                <a:buNone/>
              </a:pPr>
              <a:r>
                <a:rPr lang="en-US" altLang="zh-CN" sz="2400" dirty="0">
                  <a:solidFill>
                    <a:srgbClr val="DC0000"/>
                  </a:solidFill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Manual evaluation</a:t>
              </a:r>
            </a:p>
          </p:txBody>
        </p:sp>
        <p:sp>
          <p:nvSpPr>
            <p:cNvPr id="18" name="矩形 10">
              <a:extLst>
                <a:ext uri="{FF2B5EF4-FFF2-40B4-BE49-F238E27FC236}">
                  <a16:creationId xmlns:a16="http://schemas.microsoft.com/office/drawing/2014/main" id="{7F68B50D-27C0-EF32-31F9-AF67C1933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3763" y="1722246"/>
              <a:ext cx="1380972" cy="368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28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Char char="–"/>
                <a:defRPr kumimoji="1" sz="26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Char char="•"/>
                <a:defRPr kumimoji="1" sz="24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Char char="–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2"/>
                </a:buClr>
                <a:buChar char="»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»"/>
                <a:defRPr kumimoji="1" sz="2000" b="1">
                  <a:solidFill>
                    <a:schemeClr val="tx1"/>
                  </a:solidFill>
                  <a:latin typeface="楷体_GB2312"/>
                  <a:ea typeface="楷体_GB2312"/>
                  <a:cs typeface="楷体_GB2312"/>
                </a:defRPr>
              </a:lvl9pPr>
            </a:lstStyle>
            <a:p>
              <a:pPr marL="0" indent="0">
                <a:spcBef>
                  <a:spcPct val="0"/>
                </a:spcBef>
                <a:buClrTx/>
                <a:buNone/>
              </a:pPr>
              <a:r>
                <a:rPr lang="en-US" altLang="zh-CN" sz="2400" dirty="0"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MS/MS</a:t>
              </a:r>
              <a:r>
                <a:rPr lang="zh-CN" altLang="en-US" sz="2400" dirty="0"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 </a:t>
              </a:r>
              <a:endPara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DF4FE7E9-46C5-ECD3-BF74-AA80271DA57E}"/>
              </a:ext>
            </a:extLst>
          </p:cNvPr>
          <p:cNvSpPr/>
          <p:nvPr/>
        </p:nvSpPr>
        <p:spPr>
          <a:xfrm>
            <a:off x="1561494" y="4584356"/>
            <a:ext cx="705972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10">
            <a:extLst>
              <a:ext uri="{FF2B5EF4-FFF2-40B4-BE49-F238E27FC236}">
                <a16:creationId xmlns:a16="http://schemas.microsoft.com/office/drawing/2014/main" id="{92D67332-AE4D-B7EF-AEE9-D2D8BF75D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934" y="4212727"/>
            <a:ext cx="449900" cy="1872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kumimoji="1" sz="26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8800" dirty="0">
                <a:solidFill>
                  <a:srgbClr val="C0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</a:t>
            </a:r>
            <a:endParaRPr lang="en-US" altLang="zh-CN" sz="88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FAC07E8-A9E7-CA6A-9878-8C1FD77ACA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3762" y="4278306"/>
            <a:ext cx="2030144" cy="1033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87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9">
            <a:extLst>
              <a:ext uri="{FF2B5EF4-FFF2-40B4-BE49-F238E27FC236}">
                <a16:creationId xmlns:a16="http://schemas.microsoft.com/office/drawing/2014/main" id="{C7C5AE2F-01EC-47D6-BF81-2CF58E874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223498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kumimoji="1" sz="26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3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witching to Open Search </a:t>
            </a:r>
            <a:endParaRPr lang="zh-CN" altLang="en-US" sz="3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0" name="矩形 10">
            <a:extLst>
              <a:ext uri="{FF2B5EF4-FFF2-40B4-BE49-F238E27FC236}">
                <a16:creationId xmlns:a16="http://schemas.microsoft.com/office/drawing/2014/main" id="{3B42AFA6-1790-42FC-BC9D-072A7CF98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1" y="2866137"/>
            <a:ext cx="4123539" cy="18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kumimoji="1" sz="26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zh-CN" sz="2000" dirty="0">
                <a:solidFill>
                  <a:srgbClr val="C0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Restricted Search: </a:t>
            </a:r>
            <a:r>
              <a:rPr lang="en-US" altLang="zh-CN" sz="20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llow a subset of mass shifts (e.g., expected modifications derived from a probe)</a:t>
            </a:r>
          </a:p>
        </p:txBody>
      </p:sp>
      <p:sp>
        <p:nvSpPr>
          <p:cNvPr id="21" name="矩形 10">
            <a:extLst>
              <a:ext uri="{FF2B5EF4-FFF2-40B4-BE49-F238E27FC236}">
                <a16:creationId xmlns:a16="http://schemas.microsoft.com/office/drawing/2014/main" id="{36ED4C47-A448-4CCB-B20F-E5AADECC0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1889" y="2866137"/>
            <a:ext cx="4507091" cy="18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kumimoji="1" sz="26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zh-CN" sz="2000" dirty="0">
                <a:solidFill>
                  <a:srgbClr val="C0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Open Search: </a:t>
            </a:r>
            <a:r>
              <a:rPr lang="en-US" altLang="zh-CN" sz="20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llow peptides with any mass shifts (both expected and unexpected modifications) to be recovered</a:t>
            </a:r>
            <a:endParaRPr lang="zh-CN" altLang="en-US" sz="20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92CB1387-5DA6-43BE-8E0A-B941791AD4B7}"/>
              </a:ext>
            </a:extLst>
          </p:cNvPr>
          <p:cNvGrpSpPr/>
          <p:nvPr/>
        </p:nvGrpSpPr>
        <p:grpSpPr>
          <a:xfrm>
            <a:off x="4976136" y="1345792"/>
            <a:ext cx="3561777" cy="908665"/>
            <a:chOff x="7038306" y="3120994"/>
            <a:chExt cx="2648244" cy="656953"/>
          </a:xfrm>
        </p:grpSpPr>
        <p:sp>
          <p:nvSpPr>
            <p:cNvPr id="23" name="矩形: 圆角 22">
              <a:extLst>
                <a:ext uri="{FF2B5EF4-FFF2-40B4-BE49-F238E27FC236}">
                  <a16:creationId xmlns:a16="http://schemas.microsoft.com/office/drawing/2014/main" id="{FC54A201-3428-4F89-B681-012D99FCAF92}"/>
                </a:ext>
              </a:extLst>
            </p:cNvPr>
            <p:cNvSpPr/>
            <p:nvPr/>
          </p:nvSpPr>
          <p:spPr>
            <a:xfrm>
              <a:off x="7148483" y="3120994"/>
              <a:ext cx="2427890" cy="172429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F2C7529B-C1AD-4537-99BB-0639C85A01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038306" y="3332864"/>
              <a:ext cx="2648244" cy="445083"/>
            </a:xfrm>
            <a:prstGeom prst="rect">
              <a:avLst/>
            </a:prstGeom>
          </p:spPr>
        </p:pic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5DC06C61-B066-4432-8D3B-87D51F9E6954}"/>
              </a:ext>
            </a:extLst>
          </p:cNvPr>
          <p:cNvGrpSpPr/>
          <p:nvPr/>
        </p:nvGrpSpPr>
        <p:grpSpPr>
          <a:xfrm>
            <a:off x="555719" y="1301066"/>
            <a:ext cx="3561777" cy="916087"/>
            <a:chOff x="1451509" y="3200111"/>
            <a:chExt cx="2648244" cy="662319"/>
          </a:xfrm>
        </p:grpSpPr>
        <p:sp>
          <p:nvSpPr>
            <p:cNvPr id="26" name="矩形: 圆角 25">
              <a:extLst>
                <a:ext uri="{FF2B5EF4-FFF2-40B4-BE49-F238E27FC236}">
                  <a16:creationId xmlns:a16="http://schemas.microsoft.com/office/drawing/2014/main" id="{546A7739-F607-4FAF-A8B4-EC992F3035AE}"/>
                </a:ext>
              </a:extLst>
            </p:cNvPr>
            <p:cNvSpPr/>
            <p:nvPr/>
          </p:nvSpPr>
          <p:spPr>
            <a:xfrm>
              <a:off x="1580739" y="3205477"/>
              <a:ext cx="2427890" cy="172429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4F11D32B-3BC1-4F8E-BFC8-E99BFBDEEE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98044" y="3200111"/>
              <a:ext cx="45719" cy="177795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03A5AF6D-A5E7-42DC-8F59-5556FFD6EA8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51509" y="3417347"/>
              <a:ext cx="2648244" cy="445083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E183C34C-CCFC-4EED-AB32-DC7EBEB8B29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67744" y="3200111"/>
              <a:ext cx="45719" cy="177795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390467DD-5D75-4891-BF15-43C94F14B5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26682" y="3200111"/>
              <a:ext cx="45719" cy="177795"/>
            </a:xfrm>
            <a:prstGeom prst="rect">
              <a:avLst/>
            </a:prstGeom>
          </p:spPr>
        </p:pic>
      </p:grpSp>
      <p:sp>
        <p:nvSpPr>
          <p:cNvPr id="31" name="文本框 30">
            <a:extLst>
              <a:ext uri="{FF2B5EF4-FFF2-40B4-BE49-F238E27FC236}">
                <a16:creationId xmlns:a16="http://schemas.microsoft.com/office/drawing/2014/main" id="{2AB13703-3A2A-448A-83C4-42FC55970961}"/>
              </a:ext>
            </a:extLst>
          </p:cNvPr>
          <p:cNvSpPr txBox="1"/>
          <p:nvPr/>
        </p:nvSpPr>
        <p:spPr>
          <a:xfrm>
            <a:off x="1446019" y="2217153"/>
            <a:ext cx="23294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Mass shifts </a:t>
            </a:r>
            <a:endParaRPr lang="zh-CN" altLang="en-US" sz="2400" b="1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C2A101B-C8C1-48FF-BBFC-891719C4128B}"/>
              </a:ext>
            </a:extLst>
          </p:cNvPr>
          <p:cNvSpPr txBox="1"/>
          <p:nvPr/>
        </p:nvSpPr>
        <p:spPr>
          <a:xfrm>
            <a:off x="5928380" y="2221235"/>
            <a:ext cx="23294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Mass shifts </a:t>
            </a:r>
            <a:endParaRPr lang="zh-CN" altLang="en-US" sz="2400" b="1" dirty="0"/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10AD1617-7632-4A11-AFA1-A4B4ADC1DA2B}"/>
              </a:ext>
            </a:extLst>
          </p:cNvPr>
          <p:cNvSpPr txBox="1">
            <a:spLocks/>
          </p:cNvSpPr>
          <p:nvPr/>
        </p:nvSpPr>
        <p:spPr>
          <a:xfrm>
            <a:off x="111470" y="5064965"/>
            <a:ext cx="859152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Open search alone can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 distinguish probe modifications from endogenous PTMs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54AB3565-773D-4780-8329-7EC2D877021C}"/>
              </a:ext>
            </a:extLst>
          </p:cNvPr>
          <p:cNvSpPr/>
          <p:nvPr/>
        </p:nvSpPr>
        <p:spPr>
          <a:xfrm>
            <a:off x="4865078" y="1743482"/>
            <a:ext cx="3837917" cy="4686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56B3CBCE-2530-4382-8AC6-353BC7DCF85F}"/>
              </a:ext>
            </a:extLst>
          </p:cNvPr>
          <p:cNvSpPr/>
          <p:nvPr/>
        </p:nvSpPr>
        <p:spPr>
          <a:xfrm>
            <a:off x="552475" y="1712330"/>
            <a:ext cx="3647562" cy="4686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Title 1">
            <a:extLst>
              <a:ext uri="{FF2B5EF4-FFF2-40B4-BE49-F238E27FC236}">
                <a16:creationId xmlns:a16="http://schemas.microsoft.com/office/drawing/2014/main" id="{ECDB70F2-4C05-48FD-98C0-6FA354815B6D}"/>
              </a:ext>
            </a:extLst>
          </p:cNvPr>
          <p:cNvSpPr txBox="1">
            <a:spLocks/>
          </p:cNvSpPr>
          <p:nvPr/>
        </p:nvSpPr>
        <p:spPr>
          <a:xfrm>
            <a:off x="7673238" y="1462293"/>
            <a:ext cx="13186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1000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itle 1">
            <a:extLst>
              <a:ext uri="{FF2B5EF4-FFF2-40B4-BE49-F238E27FC236}">
                <a16:creationId xmlns:a16="http://schemas.microsoft.com/office/drawing/2014/main" id="{4D59278E-94A9-43E8-B385-AF3B84D4D990}"/>
              </a:ext>
            </a:extLst>
          </p:cNvPr>
          <p:cNvSpPr txBox="1">
            <a:spLocks/>
          </p:cNvSpPr>
          <p:nvPr/>
        </p:nvSpPr>
        <p:spPr>
          <a:xfrm>
            <a:off x="3181413" y="1406299"/>
            <a:ext cx="13186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1000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itle 1">
            <a:extLst>
              <a:ext uri="{FF2B5EF4-FFF2-40B4-BE49-F238E27FC236}">
                <a16:creationId xmlns:a16="http://schemas.microsoft.com/office/drawing/2014/main" id="{48DEFA28-8CA6-411B-8976-6673705187DB}"/>
              </a:ext>
            </a:extLst>
          </p:cNvPr>
          <p:cNvSpPr txBox="1">
            <a:spLocks/>
          </p:cNvSpPr>
          <p:nvPr/>
        </p:nvSpPr>
        <p:spPr>
          <a:xfrm>
            <a:off x="4659295" y="1462293"/>
            <a:ext cx="13186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-100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itle 1">
            <a:extLst>
              <a:ext uri="{FF2B5EF4-FFF2-40B4-BE49-F238E27FC236}">
                <a16:creationId xmlns:a16="http://schemas.microsoft.com/office/drawing/2014/main" id="{932A9CCA-C9B2-4901-BDA2-EDE5F06DC659}"/>
              </a:ext>
            </a:extLst>
          </p:cNvPr>
          <p:cNvSpPr txBox="1">
            <a:spLocks/>
          </p:cNvSpPr>
          <p:nvPr/>
        </p:nvSpPr>
        <p:spPr>
          <a:xfrm>
            <a:off x="123118" y="1437883"/>
            <a:ext cx="13186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-100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02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6786EC7-BBC9-8B73-037F-2D4F7D7BE0C8}"/>
              </a:ext>
            </a:extLst>
          </p:cNvPr>
          <p:cNvSpPr txBox="1"/>
          <p:nvPr/>
        </p:nvSpPr>
        <p:spPr>
          <a:xfrm>
            <a:off x="2062004" y="5630564"/>
            <a:ext cx="5286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孙瑞 等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 </a:t>
            </a:r>
            <a:r>
              <a:rPr lang="en-US" altLang="zh-CN" sz="2400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ol Cell Proteomics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17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ighlighted by </a:t>
            </a:r>
            <a:r>
              <a:rPr lang="en-US" altLang="zh-CN" sz="2400" b="1" i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CP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" name="矩形 9">
            <a:extLst>
              <a:ext uri="{FF2B5EF4-FFF2-40B4-BE49-F238E27FC236}">
                <a16:creationId xmlns:a16="http://schemas.microsoft.com/office/drawing/2014/main" id="{7F16F517-62E4-4525-9896-B8A681195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2484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Char char="•"/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kumimoji="1" sz="26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n isotope-coding approach to distinguish probe modifications from endogenous PTMs</a:t>
            </a:r>
            <a:endParaRPr lang="zh-CN" altLang="en-US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45207C2-38E2-40C5-A960-EBDFA8F3ED1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42" r="33339" b="22773"/>
          <a:stretch/>
        </p:blipFill>
        <p:spPr>
          <a:xfrm>
            <a:off x="745067" y="1487102"/>
            <a:ext cx="7984067" cy="356222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80B8CA84-9414-45EB-8DF0-173725C361CB}"/>
              </a:ext>
            </a:extLst>
          </p:cNvPr>
          <p:cNvSpPr/>
          <p:nvPr/>
        </p:nvSpPr>
        <p:spPr>
          <a:xfrm>
            <a:off x="7861885" y="3185803"/>
            <a:ext cx="770371" cy="6389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690718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9498CAA-BB67-E64B-B62E-578CC771AC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595"/>
            <a:ext cx="9144000" cy="865799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Chemoproteomics</a:t>
            </a:r>
            <a:endParaRPr lang="zh-CN" altLang="en-US" sz="3200" b="1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矩形 10">
            <a:extLst>
              <a:ext uri="{FF2B5EF4-FFF2-40B4-BE49-F238E27FC236}">
                <a16:creationId xmlns:a16="http://schemas.microsoft.com/office/drawing/2014/main" id="{D045105E-C1D9-6748-92DA-BD54E160F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775" y="3707405"/>
            <a:ext cx="7274167" cy="2597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kumimoji="1" sz="26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Why </a:t>
            </a:r>
            <a:r>
              <a:rPr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do we need chemoproteomics</a:t>
            </a:r>
            <a:r>
              <a:rPr lang="zh-CN" altLang="en-US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？</a:t>
            </a:r>
            <a:endParaRPr lang="en-US" altLang="zh-CN" sz="24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How </a:t>
            </a:r>
            <a:r>
              <a:rPr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o develop chemoproteomic methods</a:t>
            </a:r>
            <a:r>
              <a:rPr lang="zh-CN" altLang="en-US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？</a:t>
            </a:r>
            <a:endParaRPr lang="en-US" altLang="zh-CN" sz="24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So what </a:t>
            </a:r>
            <a:r>
              <a:rPr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chemoproteomic method can do</a:t>
            </a:r>
            <a:r>
              <a:rPr lang="zh-CN" altLang="en-US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？</a:t>
            </a:r>
            <a:endParaRPr lang="en-US" altLang="zh-CN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endParaRPr lang="en-US" altLang="zh-CN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2122210-D65B-4264-A959-69D43B507CCD}"/>
              </a:ext>
            </a:extLst>
          </p:cNvPr>
          <p:cNvGrpSpPr/>
          <p:nvPr/>
        </p:nvGrpSpPr>
        <p:grpSpPr>
          <a:xfrm>
            <a:off x="374094" y="1710684"/>
            <a:ext cx="8617351" cy="1579297"/>
            <a:chOff x="1845292" y="4241989"/>
            <a:chExt cx="8617351" cy="1579297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A4B28CA6-B2FA-43AE-BBDC-C1D18AAD43E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4"/>
                </a:ext>
              </a:extLst>
            </a:blip>
            <a:stretch>
              <a:fillRect/>
            </a:stretch>
          </p:blipFill>
          <p:spPr>
            <a:xfrm>
              <a:off x="4867592" y="4241989"/>
              <a:ext cx="2850127" cy="1579297"/>
            </a:xfrm>
            <a:prstGeom prst="rect">
              <a:avLst/>
            </a:prstGeom>
          </p:spPr>
        </p:pic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7C4DFD44-E08D-4168-A9B4-3CE7EEBBA0F6}"/>
                </a:ext>
              </a:extLst>
            </p:cNvPr>
            <p:cNvSpPr/>
            <p:nvPr/>
          </p:nvSpPr>
          <p:spPr>
            <a:xfrm>
              <a:off x="7440343" y="4349789"/>
              <a:ext cx="30223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555B6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-based</a:t>
              </a:r>
            </a:p>
            <a:p>
              <a:pPr algn="ctr"/>
              <a:r>
                <a:rPr lang="en-US" altLang="zh-CN" sz="2800" b="1" i="1" dirty="0">
                  <a:solidFill>
                    <a:srgbClr val="555B6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teomics</a:t>
              </a:r>
              <a:endParaRPr lang="de-DE" altLang="zh-CN" sz="2800" dirty="0">
                <a:solidFill>
                  <a:srgbClr val="555B6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4">
              <a:extLst>
                <a:ext uri="{FF2B5EF4-FFF2-40B4-BE49-F238E27FC236}">
                  <a16:creationId xmlns:a16="http://schemas.microsoft.com/office/drawing/2014/main" id="{DB7A93AE-BC5A-44AB-A2C1-8B57B1FCB08C}"/>
                </a:ext>
              </a:extLst>
            </p:cNvPr>
            <p:cNvSpPr/>
            <p:nvPr/>
          </p:nvSpPr>
          <p:spPr>
            <a:xfrm>
              <a:off x="1845292" y="4349789"/>
              <a:ext cx="30223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800" b="1" i="1" dirty="0">
                  <a:solidFill>
                    <a:srgbClr val="555B6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emoselective probes</a:t>
              </a:r>
              <a:endParaRPr lang="de-DE" altLang="zh-CN" sz="2800" dirty="0">
                <a:solidFill>
                  <a:srgbClr val="555B6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99802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0">
            <a:extLst>
              <a:ext uri="{FF2B5EF4-FFF2-40B4-BE49-F238E27FC236}">
                <a16:creationId xmlns:a16="http://schemas.microsoft.com/office/drawing/2014/main" id="{DDFD3CE8-6780-443D-849C-E4CEF699C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2389" y="2232878"/>
            <a:ext cx="4776811" cy="223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kumimoji="1" sz="26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Limitations of Open Search</a:t>
            </a:r>
            <a:endParaRPr lang="en-US" altLang="zh-CN" sz="24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Manual inspection required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Inaccurate mass calculation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p"/>
            </a:pPr>
            <a:r>
              <a:rPr lang="en-US" altLang="zh-CN" sz="24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mbiguous site localization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F6E04982-6567-49E6-90FB-86A7569B688F}"/>
              </a:ext>
            </a:extLst>
          </p:cNvPr>
          <p:cNvSpPr txBox="1">
            <a:spLocks/>
          </p:cNvSpPr>
          <p:nvPr/>
        </p:nvSpPr>
        <p:spPr>
          <a:xfrm>
            <a:off x="892176" y="0"/>
            <a:ext cx="825182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Challenges remain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207459F-4D1E-4665-84F0-E48C967039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176" y="1433454"/>
            <a:ext cx="2901523" cy="45694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018E2C1-3205-4B35-9097-3D2138F5BD9E}"/>
              </a:ext>
            </a:extLst>
          </p:cNvPr>
          <p:cNvSpPr txBox="1"/>
          <p:nvPr/>
        </p:nvSpPr>
        <p:spPr>
          <a:xfrm>
            <a:off x="1860791" y="2914825"/>
            <a:ext cx="206725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C0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Too many redundant information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137086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id="{BA9F99FE-AAE5-4EE3-8500-B53EA8F75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4300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 modification-centric assessment tool for the performance of chemoproteomic probes</a:t>
            </a:r>
            <a:endParaRPr lang="zh-CN" altLang="en-US" sz="28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707309B-6728-8662-18A5-5E7C0658A0AD}"/>
              </a:ext>
            </a:extLst>
          </p:cNvPr>
          <p:cNvSpPr txBox="1"/>
          <p:nvPr/>
        </p:nvSpPr>
        <p:spPr>
          <a:xfrm>
            <a:off x="844831" y="5309275"/>
            <a:ext cx="38665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贺继祥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/</a:t>
            </a:r>
            <a:r>
              <a: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费政聪 等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 </a:t>
            </a:r>
          </a:p>
          <a:p>
            <a:pPr algn="ctr"/>
            <a:r>
              <a:rPr lang="en-US" altLang="zh-CN" sz="2400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 Chem Biol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22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127D1DF-8301-E627-0938-0F20C03206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33" t="24845" b="29242"/>
          <a:stretch/>
        </p:blipFill>
        <p:spPr>
          <a:xfrm>
            <a:off x="760976" y="1807898"/>
            <a:ext cx="4034265" cy="324220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2C6B29E-6BFB-4AF9-A6CB-BD3350927E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7448" y="1609197"/>
            <a:ext cx="3105576" cy="41270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EDC6456-8AA2-4C1D-A299-861DEE494A10}"/>
              </a:ext>
            </a:extLst>
          </p:cNvPr>
          <p:cNvSpPr/>
          <p:nvPr/>
        </p:nvSpPr>
        <p:spPr>
          <a:xfrm>
            <a:off x="5087279" y="5958870"/>
            <a:ext cx="3429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ighlighted by </a:t>
            </a:r>
            <a:r>
              <a:rPr lang="en-US" altLang="zh-CN" b="1" i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 Chem Bio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67771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>
            <a:extLst>
              <a:ext uri="{FF2B5EF4-FFF2-40B4-BE49-F238E27FC236}">
                <a16:creationId xmlns:a16="http://schemas.microsoft.com/office/drawing/2014/main" id="{3F68686C-1F27-EA95-23CC-D8D17276F3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imagining an Open Search engine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DBCD2DD-71AE-9335-4DA8-D4A8B63BA4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899"/>
          <a:stretch/>
        </p:blipFill>
        <p:spPr>
          <a:xfrm>
            <a:off x="689018" y="1323914"/>
            <a:ext cx="7889532" cy="29394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B8494EEC-302D-9FAC-4B5D-82445F3686A2}"/>
              </a:ext>
            </a:extLst>
          </p:cNvPr>
          <p:cNvSpPr/>
          <p:nvPr/>
        </p:nvSpPr>
        <p:spPr>
          <a:xfrm>
            <a:off x="689018" y="1325669"/>
            <a:ext cx="252098" cy="2923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10">
            <a:extLst>
              <a:ext uri="{FF2B5EF4-FFF2-40B4-BE49-F238E27FC236}">
                <a16:creationId xmlns:a16="http://schemas.microsoft.com/office/drawing/2014/main" id="{A462CE3D-4E28-4A8C-9459-D30642C69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978" y="4618766"/>
            <a:ext cx="6203755" cy="142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kumimoji="1" sz="26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From PSM-centric to modification-centric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recise site localization of modifications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ccurate calculation of modification masses</a:t>
            </a:r>
            <a:endParaRPr lang="zh-CN" altLang="en-US" sz="20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BCC764A-0D5D-4486-B2ED-3A0ABCFA5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68" y="4817561"/>
            <a:ext cx="26162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kumimoji="1" sz="26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pPr marL="0" indent="0" algn="r">
              <a:spcBef>
                <a:spcPct val="0"/>
              </a:spcBef>
              <a:buClrTx/>
              <a:buNone/>
            </a:pPr>
            <a:r>
              <a:rPr lang="en-US" altLang="zh-CN" sz="22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Open-pFind</a:t>
            </a:r>
          </a:p>
          <a:p>
            <a:pPr marL="0" indent="0" algn="r">
              <a:spcBef>
                <a:spcPct val="0"/>
              </a:spcBef>
              <a:buClrTx/>
              <a:buNone/>
            </a:pPr>
            <a:r>
              <a:rPr lang="en-US" altLang="zh-CN" sz="2400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 </a:t>
            </a:r>
            <a:r>
              <a:rPr lang="en-US" altLang="zh-CN" sz="2400" i="1" dirty="0" err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iotechnol</a:t>
            </a:r>
            <a:endParaRPr lang="en-US" altLang="zh-CN" sz="2400" i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0" indent="0" algn="r"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018</a:t>
            </a:r>
            <a:endParaRPr lang="en-US" altLang="zh-CN" sz="22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2927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397CFDE6-526E-45F6-8F3D-1398ADB49A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1987"/>
            <a:ext cx="91440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irst-in-class: A fit-for-purpose assessment tool </a:t>
            </a:r>
            <a:endParaRPr lang="zh-CN" altLang="en-US" sz="28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矩形 10">
            <a:extLst>
              <a:ext uri="{FF2B5EF4-FFF2-40B4-BE49-F238E27FC236}">
                <a16:creationId xmlns:a16="http://schemas.microsoft.com/office/drawing/2014/main" id="{14EE1DD1-37B7-B7A6-CD6E-C3338339C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055" y="4300995"/>
            <a:ext cx="7771890" cy="1881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accent2"/>
              </a:buClr>
              <a:buChar char="•"/>
              <a:defRPr kumimoji="1" sz="28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Char char="–"/>
              <a:defRPr kumimoji="1" sz="26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kumimoji="1" sz="24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Char char="–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 kumimoji="1" sz="2000" b="1">
                <a:solidFill>
                  <a:schemeClr val="tx1"/>
                </a:solidFill>
                <a:latin typeface="楷体_GB2312"/>
                <a:ea typeface="楷体_GB2312"/>
                <a:cs typeface="楷体_GB231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Automatic recognition of isotope-encoded probe modifications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On-demand reporting summary and performance scoring</a:t>
            </a:r>
          </a:p>
          <a:p>
            <a:pPr>
              <a:lnSpc>
                <a:spcPct val="150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Installation-free and User friendly</a:t>
            </a:r>
            <a:endParaRPr lang="zh-CN" altLang="en-US" sz="2000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D5E4D43-D51F-103E-AEDF-5C18675BF5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455" y="1176159"/>
            <a:ext cx="8402433" cy="2909358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0F0DEDA-DF7D-4718-584C-224C0025FBFB}"/>
              </a:ext>
            </a:extLst>
          </p:cNvPr>
          <p:cNvSpPr/>
          <p:nvPr/>
        </p:nvSpPr>
        <p:spPr>
          <a:xfrm>
            <a:off x="471163" y="1074369"/>
            <a:ext cx="350103" cy="3482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1807793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表格 22">
            <a:extLst>
              <a:ext uri="{FF2B5EF4-FFF2-40B4-BE49-F238E27FC236}">
                <a16:creationId xmlns:a16="http://schemas.microsoft.com/office/drawing/2014/main" id="{35E501BC-EC8D-4C49-5217-C1F21C615A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4997891"/>
              </p:ext>
            </p:extLst>
          </p:nvPr>
        </p:nvGraphicFramePr>
        <p:xfrm>
          <a:off x="664649" y="2090488"/>
          <a:ext cx="7679250" cy="325184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13817">
                  <a:extLst>
                    <a:ext uri="{9D8B030D-6E8A-4147-A177-3AD203B41FA5}">
                      <a16:colId xmlns:a16="http://schemas.microsoft.com/office/drawing/2014/main" val="1097021255"/>
                    </a:ext>
                  </a:extLst>
                </a:gridCol>
                <a:gridCol w="2121811">
                  <a:extLst>
                    <a:ext uri="{9D8B030D-6E8A-4147-A177-3AD203B41FA5}">
                      <a16:colId xmlns:a16="http://schemas.microsoft.com/office/drawing/2014/main" val="289906297"/>
                    </a:ext>
                  </a:extLst>
                </a:gridCol>
                <a:gridCol w="2121811">
                  <a:extLst>
                    <a:ext uri="{9D8B030D-6E8A-4147-A177-3AD203B41FA5}">
                      <a16:colId xmlns:a16="http://schemas.microsoft.com/office/drawing/2014/main" val="3652038839"/>
                    </a:ext>
                  </a:extLst>
                </a:gridCol>
                <a:gridCol w="2121811">
                  <a:extLst>
                    <a:ext uri="{9D8B030D-6E8A-4147-A177-3AD203B41FA5}">
                      <a16:colId xmlns:a16="http://schemas.microsoft.com/office/drawing/2014/main" val="1945310060"/>
                    </a:ext>
                  </a:extLst>
                </a:gridCol>
              </a:tblGrid>
              <a:tr h="8129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6028252"/>
                  </a:ext>
                </a:extLst>
              </a:tr>
              <a:tr h="8129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Kinetics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icrosoft YaHei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6M</a:t>
                      </a:r>
                      <a:r>
                        <a:rPr lang="en-US" altLang="zh-CN" sz="2400" b="1" baseline="30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n-US" altLang="zh-CN" sz="2400" b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altLang="zh-CN" sz="2400" b="1" baseline="30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en-US" altLang="zh-CN" sz="2400" b="1" baseline="300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0M</a:t>
                      </a:r>
                      <a:r>
                        <a:rPr lang="en-US" altLang="zh-CN" sz="2400" b="1" baseline="30000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n-US" altLang="zh-CN" sz="2400" b="1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altLang="zh-CN" sz="2400" b="1" baseline="30000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en-US" altLang="zh-CN" sz="2400" b="1" baseline="30000" dirty="0">
                        <a:solidFill>
                          <a:srgbClr val="006CC7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10M</a:t>
                      </a:r>
                      <a:r>
                        <a:rPr lang="en-US" altLang="zh-CN" sz="2400" b="1" baseline="30000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n-US" altLang="zh-CN" sz="2400" b="1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altLang="zh-CN" sz="2400" b="1" baseline="30000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</a:t>
                      </a:r>
                      <a:endParaRPr lang="en-US" altLang="zh-CN" sz="2400" b="1" baseline="30000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13926888"/>
                  </a:ext>
                </a:extLst>
              </a:tr>
              <a:tr h="8129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MOD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icrosoft YaHei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511@C</a:t>
                      </a:r>
                      <a:endParaRPr lang="en-US" altLang="zh-CN" sz="24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513@C</a:t>
                      </a:r>
                      <a:endParaRPr lang="en-US" altLang="zh-CN" sz="2400" b="1" dirty="0">
                        <a:solidFill>
                          <a:srgbClr val="006CC7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512@C</a:t>
                      </a:r>
                      <a:endParaRPr lang="en-US" altLang="zh-CN" sz="2400" b="1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8910597"/>
                  </a:ext>
                </a:extLst>
              </a:tr>
              <a:tr h="8129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ID#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icrosoft YaHei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300 </a:t>
                      </a:r>
                      <a:endParaRPr lang="zh-CN" alt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00 </a:t>
                      </a:r>
                      <a:endParaRPr lang="zh-CN" altLang="en-US" sz="2400" dirty="0">
                        <a:solidFill>
                          <a:srgbClr val="006CC7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zh-CN" altLang="en-US" sz="2400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3436292"/>
                  </a:ext>
                </a:extLst>
              </a:tr>
            </a:tbl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0F0F1C4-5557-0DD0-D6D2-D22FB357C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1348" y="1255539"/>
          <a:ext cx="6367633" cy="834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407479" imgH="577532" progId="">
                  <p:embed/>
                </p:oleObj>
              </mc:Choice>
              <mc:Fallback>
                <p:oleObj r:id="rId3" imgW="4407479" imgH="577532" progId="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B0F0F1C4-5557-0DD0-D6D2-D22FB357CA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1348" y="1255539"/>
                        <a:ext cx="6367633" cy="834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1">
            <a:extLst>
              <a:ext uri="{FF2B5EF4-FFF2-40B4-BE49-F238E27FC236}">
                <a16:creationId xmlns:a16="http://schemas.microsoft.com/office/drawing/2014/main" id="{CCE648A9-E317-0C9D-4A47-063510C143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stricted search for targeted modifications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9B37AF0F-33B4-45BF-9A39-27371E1CF828}"/>
              </a:ext>
            </a:extLst>
          </p:cNvPr>
          <p:cNvSpPr/>
          <p:nvPr/>
        </p:nvSpPr>
        <p:spPr>
          <a:xfrm>
            <a:off x="7310161" y="1635104"/>
            <a:ext cx="369667" cy="384942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id="{3F489801-5DB7-4CE5-933E-E50BF5426596}"/>
              </a:ext>
            </a:extLst>
          </p:cNvPr>
          <p:cNvSpPr/>
          <p:nvPr/>
        </p:nvSpPr>
        <p:spPr>
          <a:xfrm>
            <a:off x="5128505" y="1589817"/>
            <a:ext cx="369667" cy="384942"/>
          </a:xfrm>
          <a:prstGeom prst="ellipse">
            <a:avLst/>
          </a:prstGeom>
          <a:solidFill>
            <a:srgbClr val="006CC7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C36D197C-E97D-454B-9834-BBD0F45A8C84}"/>
              </a:ext>
            </a:extLst>
          </p:cNvPr>
          <p:cNvSpPr/>
          <p:nvPr/>
        </p:nvSpPr>
        <p:spPr>
          <a:xfrm>
            <a:off x="2898460" y="1566031"/>
            <a:ext cx="369667" cy="384942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3DA30D43-FAFA-706F-86F7-0292435BA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8382" y="1255539"/>
          <a:ext cx="6374511" cy="110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411715" imgH="762000" progId="">
                  <p:embed/>
                </p:oleObj>
              </mc:Choice>
              <mc:Fallback>
                <p:oleObj r:id="rId5" imgW="4411715" imgH="762000" progId="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3DA30D43-FAFA-706F-86F7-0292435BA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8382" y="1255539"/>
                        <a:ext cx="6374511" cy="110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2AA3B8A1-D304-A23A-9781-55BCDCF97E23}"/>
              </a:ext>
            </a:extLst>
          </p:cNvPr>
          <p:cNvSpPr txBox="1"/>
          <p:nvPr/>
        </p:nvSpPr>
        <p:spPr>
          <a:xfrm>
            <a:off x="2136263" y="2349121"/>
            <a:ext cx="15671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C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F0C61F6-0532-4102-F258-2DF1A42430D2}"/>
              </a:ext>
            </a:extLst>
          </p:cNvPr>
          <p:cNvSpPr txBox="1"/>
          <p:nvPr/>
        </p:nvSpPr>
        <p:spPr>
          <a:xfrm>
            <a:off x="4351775" y="2349120"/>
            <a:ext cx="16285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006CC7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O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602E156-E389-2149-217B-69527C54100A}"/>
              </a:ext>
            </a:extLst>
          </p:cNvPr>
          <p:cNvSpPr txBox="1"/>
          <p:nvPr/>
        </p:nvSpPr>
        <p:spPr>
          <a:xfrm>
            <a:off x="6502586" y="2348912"/>
            <a:ext cx="15671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7030A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N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A1F617B-126A-4AF7-B09B-64B86EAC086E}"/>
              </a:ext>
            </a:extLst>
          </p:cNvPr>
          <p:cNvGrpSpPr/>
          <p:nvPr/>
        </p:nvGrpSpPr>
        <p:grpSpPr>
          <a:xfrm>
            <a:off x="629174" y="4616511"/>
            <a:ext cx="8605317" cy="1624898"/>
            <a:chOff x="629174" y="4616511"/>
            <a:chExt cx="11752185" cy="1624898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A88EC8A-6F70-4853-8922-305D844F818F}"/>
                </a:ext>
              </a:extLst>
            </p:cNvPr>
            <p:cNvSpPr/>
            <p:nvPr/>
          </p:nvSpPr>
          <p:spPr>
            <a:xfrm>
              <a:off x="1873215" y="5342477"/>
              <a:ext cx="1050814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solidFill>
                    <a:srgbClr val="ED1C24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Lower than that can be obtained by using dimedone-based probes?!</a:t>
              </a:r>
              <a:endParaRPr lang="zh-CN" altLang="en-US" sz="2400" b="1" dirty="0">
                <a:solidFill>
                  <a:srgbClr val="ED1C2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1C66F820-D80D-449D-ADD7-0FD3C2F7C6C8}"/>
                </a:ext>
              </a:extLst>
            </p:cNvPr>
            <p:cNvSpPr/>
            <p:nvPr/>
          </p:nvSpPr>
          <p:spPr>
            <a:xfrm>
              <a:off x="629174" y="4616511"/>
              <a:ext cx="10511406" cy="1624898"/>
            </a:xfrm>
            <a:prstGeom prst="rect">
              <a:avLst/>
            </a:prstGeom>
            <a:noFill/>
            <a:ln w="38100">
              <a:solidFill>
                <a:srgbClr val="ED1C2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33585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表格 22">
            <a:extLst>
              <a:ext uri="{FF2B5EF4-FFF2-40B4-BE49-F238E27FC236}">
                <a16:creationId xmlns:a16="http://schemas.microsoft.com/office/drawing/2014/main" id="{098EEE41-B84E-B3E8-E370-B7B1275516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165417"/>
              </p:ext>
            </p:extLst>
          </p:nvPr>
        </p:nvGraphicFramePr>
        <p:xfrm>
          <a:off x="688502" y="2151168"/>
          <a:ext cx="7679250" cy="325184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13817">
                  <a:extLst>
                    <a:ext uri="{9D8B030D-6E8A-4147-A177-3AD203B41FA5}">
                      <a16:colId xmlns:a16="http://schemas.microsoft.com/office/drawing/2014/main" val="1097021255"/>
                    </a:ext>
                  </a:extLst>
                </a:gridCol>
                <a:gridCol w="2121811">
                  <a:extLst>
                    <a:ext uri="{9D8B030D-6E8A-4147-A177-3AD203B41FA5}">
                      <a16:colId xmlns:a16="http://schemas.microsoft.com/office/drawing/2014/main" val="289906297"/>
                    </a:ext>
                  </a:extLst>
                </a:gridCol>
                <a:gridCol w="2121811">
                  <a:extLst>
                    <a:ext uri="{9D8B030D-6E8A-4147-A177-3AD203B41FA5}">
                      <a16:colId xmlns:a16="http://schemas.microsoft.com/office/drawing/2014/main" val="3652038839"/>
                    </a:ext>
                  </a:extLst>
                </a:gridCol>
                <a:gridCol w="2121811">
                  <a:extLst>
                    <a:ext uri="{9D8B030D-6E8A-4147-A177-3AD203B41FA5}">
                      <a16:colId xmlns:a16="http://schemas.microsoft.com/office/drawing/2014/main" val="1945310060"/>
                    </a:ext>
                  </a:extLst>
                </a:gridCol>
              </a:tblGrid>
              <a:tr h="8129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6028252"/>
                  </a:ext>
                </a:extLst>
              </a:tr>
              <a:tr h="8129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Unexp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icrosoft YaHei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265@C</a:t>
                      </a:r>
                      <a:endParaRPr lang="en-US" altLang="zh-CN" sz="24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267@C</a:t>
                      </a:r>
                      <a:endParaRPr lang="en-US" altLang="zh-CN" sz="2400" b="1" dirty="0">
                        <a:solidFill>
                          <a:srgbClr val="006CC7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252@C</a:t>
                      </a:r>
                      <a:endParaRPr lang="en-US" altLang="zh-CN" sz="2400" b="1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13926888"/>
                  </a:ext>
                </a:extLst>
              </a:tr>
              <a:tr h="8129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ID#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icrosoft YaHei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&gt;5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2,000</a:t>
                      </a:r>
                      <a:endParaRPr lang="en-US" altLang="zh-CN" sz="2400" b="1" dirty="0">
                        <a:solidFill>
                          <a:srgbClr val="006CC7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3,500</a:t>
                      </a:r>
                      <a:endParaRPr lang="en-US" altLang="zh-CN" sz="2400" b="1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8910597"/>
                  </a:ext>
                </a:extLst>
              </a:tr>
              <a:tr h="8129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Theor</a:t>
                      </a:r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. Mass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icrosoft YaHei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265.1063</a:t>
                      </a:r>
                      <a:endParaRPr lang="en-US" altLang="zh-CN" sz="24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267.0855</a:t>
                      </a:r>
                      <a:endParaRPr lang="en-US" altLang="zh-CN" sz="2400" b="1" dirty="0">
                        <a:solidFill>
                          <a:srgbClr val="006CC7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252.1222</a:t>
                      </a:r>
                      <a:endParaRPr lang="en-US" altLang="zh-CN" sz="2400" b="1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41304398"/>
                  </a:ext>
                </a:extLst>
              </a:tr>
            </a:tbl>
          </a:graphicData>
        </a:graphic>
      </p:graphicFrame>
      <p:sp>
        <p:nvSpPr>
          <p:cNvPr id="9" name="标题 1">
            <a:extLst>
              <a:ext uri="{FF2B5EF4-FFF2-40B4-BE49-F238E27FC236}">
                <a16:creationId xmlns:a16="http://schemas.microsoft.com/office/drawing/2014/main" id="{CCE648A9-E317-0C9D-4A47-063510C143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agRecon-based open search revealed unexpected probe modifications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0BA344B-1DD5-671A-7591-3B374D4BBB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0766" y="1255539"/>
          <a:ext cx="6374511" cy="110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411715" imgH="762000" progId="">
                  <p:embed/>
                </p:oleObj>
              </mc:Choice>
              <mc:Fallback>
                <p:oleObj r:id="rId4" imgW="4411715" imgH="762000" progId="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0BA344B-1DD5-671A-7591-3B374D4BBB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0766" y="1255539"/>
                        <a:ext cx="6374511" cy="110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499ED7F7-2172-C003-67A5-C2E3D9C28DF9}"/>
              </a:ext>
            </a:extLst>
          </p:cNvPr>
          <p:cNvSpPr txBox="1"/>
          <p:nvPr/>
        </p:nvSpPr>
        <p:spPr>
          <a:xfrm>
            <a:off x="2088647" y="2349121"/>
            <a:ext cx="15671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C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8386642E-9EFA-0CB3-327C-D5D3BB296374}"/>
              </a:ext>
            </a:extLst>
          </p:cNvPr>
          <p:cNvSpPr txBox="1"/>
          <p:nvPr/>
        </p:nvSpPr>
        <p:spPr>
          <a:xfrm>
            <a:off x="4289872" y="2349120"/>
            <a:ext cx="16285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006CC7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O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13DB2EF-29BC-60E9-F94C-AFD094E817DB}"/>
              </a:ext>
            </a:extLst>
          </p:cNvPr>
          <p:cNvSpPr txBox="1"/>
          <p:nvPr/>
        </p:nvSpPr>
        <p:spPr>
          <a:xfrm>
            <a:off x="6564511" y="2348912"/>
            <a:ext cx="15671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7030A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N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A76D80E-7191-4C17-21E6-C0D7306763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9764" y="1258020"/>
          <a:ext cx="60055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61756" imgH="761683" progId="">
                  <p:embed/>
                </p:oleObj>
              </mc:Choice>
              <mc:Fallback>
                <p:oleObj r:id="rId6" imgW="4161756" imgH="761683" progId="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9A76D80E-7191-4C17-21E6-C0D730676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9764" y="1258020"/>
                        <a:ext cx="6005513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6E09FA5C-4DCE-CF2E-7B2E-BE3DA70F1E0D}"/>
              </a:ext>
            </a:extLst>
          </p:cNvPr>
          <p:cNvSpPr/>
          <p:nvPr/>
        </p:nvSpPr>
        <p:spPr>
          <a:xfrm>
            <a:off x="688502" y="4613320"/>
            <a:ext cx="7679250" cy="7896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2D47B1E-EB89-AA16-5D42-D91434C91E86}"/>
              </a:ext>
            </a:extLst>
          </p:cNvPr>
          <p:cNvSpPr/>
          <p:nvPr/>
        </p:nvSpPr>
        <p:spPr>
          <a:xfrm>
            <a:off x="2016524" y="1156625"/>
            <a:ext cx="4226829" cy="4246387"/>
          </a:xfrm>
          <a:prstGeom prst="rect">
            <a:avLst/>
          </a:prstGeom>
          <a:solidFill>
            <a:srgbClr val="E7E6E6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089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表格 22">
            <a:extLst>
              <a:ext uri="{FF2B5EF4-FFF2-40B4-BE49-F238E27FC236}">
                <a16:creationId xmlns:a16="http://schemas.microsoft.com/office/drawing/2014/main" id="{098EEE41-B84E-B3E8-E370-B7B1275516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2361986"/>
              </p:ext>
            </p:extLst>
          </p:nvPr>
        </p:nvGraphicFramePr>
        <p:xfrm>
          <a:off x="688502" y="2151168"/>
          <a:ext cx="7679250" cy="325184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13817">
                  <a:extLst>
                    <a:ext uri="{9D8B030D-6E8A-4147-A177-3AD203B41FA5}">
                      <a16:colId xmlns:a16="http://schemas.microsoft.com/office/drawing/2014/main" val="1097021255"/>
                    </a:ext>
                  </a:extLst>
                </a:gridCol>
                <a:gridCol w="2121811">
                  <a:extLst>
                    <a:ext uri="{9D8B030D-6E8A-4147-A177-3AD203B41FA5}">
                      <a16:colId xmlns:a16="http://schemas.microsoft.com/office/drawing/2014/main" val="289906297"/>
                    </a:ext>
                  </a:extLst>
                </a:gridCol>
                <a:gridCol w="2121811">
                  <a:extLst>
                    <a:ext uri="{9D8B030D-6E8A-4147-A177-3AD203B41FA5}">
                      <a16:colId xmlns:a16="http://schemas.microsoft.com/office/drawing/2014/main" val="3652038839"/>
                    </a:ext>
                  </a:extLst>
                </a:gridCol>
                <a:gridCol w="2121811">
                  <a:extLst>
                    <a:ext uri="{9D8B030D-6E8A-4147-A177-3AD203B41FA5}">
                      <a16:colId xmlns:a16="http://schemas.microsoft.com/office/drawing/2014/main" val="1945310060"/>
                    </a:ext>
                  </a:extLst>
                </a:gridCol>
              </a:tblGrid>
              <a:tr h="812961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6028252"/>
                  </a:ext>
                </a:extLst>
              </a:tr>
              <a:tr h="8129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Theor</a:t>
                      </a:r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.</a:t>
                      </a:r>
                    </a:p>
                    <a:p>
                      <a:pPr algn="ctr"/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Mass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icrosoft YaHei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265.1063</a:t>
                      </a:r>
                      <a:endParaRPr lang="en-US" altLang="zh-CN" sz="24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267.0855</a:t>
                      </a:r>
                      <a:endParaRPr lang="en-US" altLang="zh-CN" sz="2400" b="1" dirty="0">
                        <a:solidFill>
                          <a:srgbClr val="006CC7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∆252.1222</a:t>
                      </a:r>
                      <a:endParaRPr lang="en-US" altLang="zh-CN" sz="2400" b="1" dirty="0">
                        <a:solidFill>
                          <a:srgbClr val="7030A0"/>
                        </a:solidFill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13926888"/>
                  </a:ext>
                </a:extLst>
              </a:tr>
              <a:tr h="8129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Cal. </a:t>
                      </a:r>
                    </a:p>
                    <a:p>
                      <a:pPr algn="ctr"/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Mass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icrosoft YaHei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kern="12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∆</a:t>
                      </a:r>
                      <a:r>
                        <a:rPr lang="en-US" altLang="zh-CN" sz="2400" b="1" kern="12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65.144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b="1" kern="1200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∆</a:t>
                      </a:r>
                      <a:r>
                        <a:rPr lang="en-US" altLang="zh-CN" sz="2400" b="1" kern="1200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67.121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∆252.121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78910597"/>
                  </a:ext>
                </a:extLst>
              </a:tr>
              <a:tr h="81296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Microsoft YaHei" panose="020B0503020204020204" pitchFamily="34" charset="-122"/>
                          <a:cs typeface="Arial" panose="020B0604020202020204" pitchFamily="34" charset="0"/>
                        </a:rPr>
                        <a:t>Error</a:t>
                      </a:r>
                      <a:endParaRPr lang="zh-CN" altLang="en-US" sz="20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Microsoft YaHei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kern="12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42 pp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kern="1200" dirty="0">
                          <a:solidFill>
                            <a:srgbClr val="006CC7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34 pp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>
                          <a:solidFill>
                            <a:srgbClr val="7030A0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4 pp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3436292"/>
                  </a:ext>
                </a:extLst>
              </a:tr>
            </a:tbl>
          </a:graphicData>
        </a:graphic>
      </p:graphicFrame>
      <p:sp>
        <p:nvSpPr>
          <p:cNvPr id="9" name="标题 1">
            <a:extLst>
              <a:ext uri="{FF2B5EF4-FFF2-40B4-BE49-F238E27FC236}">
                <a16:creationId xmlns:a16="http://schemas.microsoft.com/office/drawing/2014/main" id="{CCE648A9-E317-0C9D-4A47-063510C143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analysis by pChem</a:t>
            </a:r>
            <a:r>
              <a:rPr lang="zh-CN" altLang="en-US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0" name="十字形 19">
            <a:extLst>
              <a:ext uri="{FF2B5EF4-FFF2-40B4-BE49-F238E27FC236}">
                <a16:creationId xmlns:a16="http://schemas.microsoft.com/office/drawing/2014/main" id="{329BA7C1-128D-64CF-38B7-0108F3FD0E2B}"/>
              </a:ext>
            </a:extLst>
          </p:cNvPr>
          <p:cNvSpPr/>
          <p:nvPr/>
        </p:nvSpPr>
        <p:spPr>
          <a:xfrm rot="2832619">
            <a:off x="2663663" y="1429586"/>
            <a:ext cx="558812" cy="558812"/>
          </a:xfrm>
          <a:prstGeom prst="plus">
            <a:avLst>
              <a:gd name="adj" fmla="val 4388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十字形 20">
            <a:extLst>
              <a:ext uri="{FF2B5EF4-FFF2-40B4-BE49-F238E27FC236}">
                <a16:creationId xmlns:a16="http://schemas.microsoft.com/office/drawing/2014/main" id="{F4C48273-938C-A0C6-E456-498CB331D8DC}"/>
              </a:ext>
            </a:extLst>
          </p:cNvPr>
          <p:cNvSpPr/>
          <p:nvPr/>
        </p:nvSpPr>
        <p:spPr>
          <a:xfrm rot="2832619">
            <a:off x="4925794" y="1453252"/>
            <a:ext cx="558812" cy="558812"/>
          </a:xfrm>
          <a:prstGeom prst="plus">
            <a:avLst>
              <a:gd name="adj" fmla="val 4388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50BD7A08-BF4E-4536-ACF1-4F37C2724356}"/>
              </a:ext>
            </a:extLst>
          </p:cNvPr>
          <p:cNvSpPr txBox="1"/>
          <p:nvPr/>
        </p:nvSpPr>
        <p:spPr>
          <a:xfrm>
            <a:off x="7204910" y="1366768"/>
            <a:ext cx="981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6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A52AC23-2F52-C71A-6494-72D803751980}"/>
              </a:ext>
            </a:extLst>
          </p:cNvPr>
          <p:cNvSpPr txBox="1"/>
          <p:nvPr/>
        </p:nvSpPr>
        <p:spPr>
          <a:xfrm>
            <a:off x="2088647" y="2349121"/>
            <a:ext cx="15671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C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C2F0DC0-D138-977A-FA1E-B1905B32E0D1}"/>
              </a:ext>
            </a:extLst>
          </p:cNvPr>
          <p:cNvSpPr txBox="1"/>
          <p:nvPr/>
        </p:nvSpPr>
        <p:spPr>
          <a:xfrm>
            <a:off x="4289872" y="2349120"/>
            <a:ext cx="16285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006CC7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O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A0A8455-8A71-1CAE-5237-ED9037D94386}"/>
              </a:ext>
            </a:extLst>
          </p:cNvPr>
          <p:cNvSpPr txBox="1"/>
          <p:nvPr/>
        </p:nvSpPr>
        <p:spPr>
          <a:xfrm>
            <a:off x="6564511" y="2348912"/>
            <a:ext cx="15671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7030A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N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A7124DD-4CBB-3D1A-200E-E36090497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3636" y="1236551"/>
          <a:ext cx="60055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61756" imgH="761683" progId="">
                  <p:embed/>
                </p:oleObj>
              </mc:Choice>
              <mc:Fallback>
                <p:oleObj r:id="rId4" imgW="4161756" imgH="761683" progId="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A7124DD-4CBB-3D1A-200E-E36090497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3636" y="1236551"/>
                        <a:ext cx="6005513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E5C35622-985C-9820-E80B-DB0CE427BE42}"/>
              </a:ext>
            </a:extLst>
          </p:cNvPr>
          <p:cNvSpPr/>
          <p:nvPr/>
        </p:nvSpPr>
        <p:spPr>
          <a:xfrm>
            <a:off x="688502" y="4613320"/>
            <a:ext cx="7679250" cy="7896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9797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CDCF40-5D9D-C0B6-2E01-8D3C0395F912}"/>
              </a:ext>
            </a:extLst>
          </p:cNvPr>
          <p:cNvSpPr txBox="1">
            <a:spLocks/>
          </p:cNvSpPr>
          <p:nvPr/>
        </p:nvSpPr>
        <p:spPr>
          <a:xfrm>
            <a:off x="-20755" y="136192"/>
            <a:ext cx="91440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‘Secrets’ of WYneC/O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A81D2BC-76A9-C702-72C5-A492C519A7D6}"/>
              </a:ext>
            </a:extLst>
          </p:cNvPr>
          <p:cNvSpPr/>
          <p:nvPr/>
        </p:nvSpPr>
        <p:spPr>
          <a:xfrm>
            <a:off x="1333498" y="4336968"/>
            <a:ext cx="7014635" cy="1884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WYneC/O react with endogenous aldehydes</a:t>
            </a: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The α,β-unsaturated ketone products react with </a:t>
            </a:r>
            <a:r>
              <a:rPr lang="en-US" altLang="zh-CN" sz="2000" b="1" dirty="0">
                <a:solidFill>
                  <a:srgbClr val="1414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H</a:t>
            </a: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rather than </a:t>
            </a:r>
            <a:r>
              <a:rPr lang="en-US" altLang="zh-CN" sz="2000" b="1" dirty="0">
                <a:solidFill>
                  <a:srgbClr val="ED1C2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H</a:t>
            </a:r>
          </a:p>
          <a:p>
            <a:pPr marL="257175" indent="-257175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WYneC/O</a:t>
            </a:r>
            <a:r>
              <a:rPr lang="zh-CN" altLang="en-US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n </a:t>
            </a: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OT</a:t>
            </a: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be used for SOH labeling in cells</a:t>
            </a:r>
            <a:r>
              <a:rPr lang="zh-CN" altLang="en-US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！</a:t>
            </a:r>
            <a:endParaRPr lang="zh-CN" altLang="en-US" sz="2000" b="1" dirty="0">
              <a:solidFill>
                <a:srgbClr val="ED1C2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2E2AE4D-0777-219C-83C0-433B8E810B62}"/>
              </a:ext>
            </a:extLst>
          </p:cNvPr>
          <p:cNvSpPr/>
          <p:nvPr/>
        </p:nvSpPr>
        <p:spPr>
          <a:xfrm>
            <a:off x="3674726" y="1679588"/>
            <a:ext cx="1753038" cy="4115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D45CC99-55B4-E42C-E438-AB10DBE85EB2}"/>
              </a:ext>
            </a:extLst>
          </p:cNvPr>
          <p:cNvSpPr/>
          <p:nvPr/>
        </p:nvSpPr>
        <p:spPr>
          <a:xfrm>
            <a:off x="3674724" y="1725780"/>
            <a:ext cx="20747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ittig</a:t>
            </a:r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action</a:t>
            </a:r>
            <a:endParaRPr lang="zh-CN" altLang="en-US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8CBB339-4010-C332-7F7D-41FE81DC0019}"/>
              </a:ext>
            </a:extLst>
          </p:cNvPr>
          <p:cNvSpPr/>
          <p:nvPr/>
        </p:nvSpPr>
        <p:spPr>
          <a:xfrm>
            <a:off x="3281357" y="2814577"/>
            <a:ext cx="1008737" cy="7461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4276321F-EFC3-3BBD-E4BA-93AF2F31411D}"/>
              </a:ext>
            </a:extLst>
          </p:cNvPr>
          <p:cNvSpPr/>
          <p:nvPr/>
        </p:nvSpPr>
        <p:spPr>
          <a:xfrm>
            <a:off x="3358631" y="3533630"/>
            <a:ext cx="13400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ichael</a:t>
            </a:r>
          </a:p>
          <a:p>
            <a:pPr algn="ctr"/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ddition</a:t>
            </a:r>
            <a:endParaRPr lang="zh-CN" altLang="en-US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093A2FA-690C-86CA-6940-96E30F66F706}"/>
              </a:ext>
            </a:extLst>
          </p:cNvPr>
          <p:cNvSpPr/>
          <p:nvPr/>
        </p:nvSpPr>
        <p:spPr>
          <a:xfrm>
            <a:off x="2606879" y="1533586"/>
            <a:ext cx="450301" cy="4115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C27F26B-3313-6C3C-93AD-44DB40F84D07}"/>
              </a:ext>
            </a:extLst>
          </p:cNvPr>
          <p:cNvSpPr/>
          <p:nvPr/>
        </p:nvSpPr>
        <p:spPr>
          <a:xfrm>
            <a:off x="1238171" y="1578979"/>
            <a:ext cx="20258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ED1C2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ormaldehyde</a:t>
            </a:r>
            <a:endParaRPr lang="zh-CN" altLang="en-US" b="1" dirty="0">
              <a:solidFill>
                <a:srgbClr val="ED1C24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A15261B1-4FFC-37A4-724D-00A4538A20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2728" y="1258294"/>
            <a:ext cx="3398544" cy="210141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F4003B4-2CFD-B9AA-BD42-2570C8AE47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4239" y="2862624"/>
            <a:ext cx="6447049" cy="994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399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3415BAAC-5E17-DD0B-0776-289CFFACAC3A}"/>
              </a:ext>
            </a:extLst>
          </p:cNvPr>
          <p:cNvGrpSpPr/>
          <p:nvPr/>
        </p:nvGrpSpPr>
        <p:grpSpPr>
          <a:xfrm>
            <a:off x="231113" y="1721084"/>
            <a:ext cx="8779805" cy="3070142"/>
            <a:chOff x="-1009179" y="2043481"/>
            <a:chExt cx="11162357" cy="396956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9CBDAFD-A7BF-4379-8983-D6DFC56E0D7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009179" y="2043481"/>
              <a:ext cx="11162357" cy="3054299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5F3919BF-827A-4E0D-B230-285DE5498CF2}"/>
                </a:ext>
              </a:extLst>
            </p:cNvPr>
            <p:cNvSpPr txBox="1"/>
            <p:nvPr/>
          </p:nvSpPr>
          <p:spPr>
            <a:xfrm>
              <a:off x="-571501" y="5097780"/>
              <a:ext cx="3223261" cy="9152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i="1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Nat Chem Biol</a:t>
              </a:r>
              <a:r>
                <a:rPr lang="en-US" altLang="zh-CN" sz="2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, 2012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C5A6534E-51B2-4BA6-B25A-8F304EF7244F}"/>
                </a:ext>
              </a:extLst>
            </p:cNvPr>
            <p:cNvSpPr txBox="1"/>
            <p:nvPr/>
          </p:nvSpPr>
          <p:spPr>
            <a:xfrm>
              <a:off x="3273483" y="5097780"/>
              <a:ext cx="2871705" cy="9152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i="1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J Am Chem Soc</a:t>
              </a:r>
              <a:r>
                <a:rPr lang="en-US" altLang="zh-CN" sz="2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, </a:t>
              </a:r>
            </a:p>
            <a:p>
              <a:pPr algn="ctr"/>
              <a:r>
                <a:rPr lang="en-US" altLang="zh-CN" sz="2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017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EB9F06D7-0E1A-493D-A80B-8B5EF38DF638}"/>
                </a:ext>
              </a:extLst>
            </p:cNvPr>
            <p:cNvSpPr txBox="1"/>
            <p:nvPr/>
          </p:nvSpPr>
          <p:spPr>
            <a:xfrm>
              <a:off x="6592735" y="5097780"/>
              <a:ext cx="3112895" cy="9152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i="1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Nat Chem</a:t>
              </a:r>
              <a:r>
                <a:rPr lang="en-US" altLang="zh-CN" sz="2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, </a:t>
              </a:r>
            </a:p>
            <a:p>
              <a:pPr algn="ctr"/>
              <a:r>
                <a:rPr lang="en-US" altLang="zh-CN" sz="2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021</a:t>
              </a:r>
            </a:p>
          </p:txBody>
        </p:sp>
      </p:grpSp>
      <p:sp>
        <p:nvSpPr>
          <p:cNvPr id="10" name="标题 1">
            <a:extLst>
              <a:ext uri="{FF2B5EF4-FFF2-40B4-BE49-F238E27FC236}">
                <a16:creationId xmlns:a16="http://schemas.microsoft.com/office/drawing/2014/main" id="{1AAD91FF-E906-92CC-DD98-37DD0E949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84306" y="2"/>
            <a:ext cx="9712615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N is the best-in-class SOH probe</a:t>
            </a:r>
            <a:endParaRPr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5CE0B7B-4689-1BB5-36AD-E913C21CB04B}"/>
              </a:ext>
            </a:extLst>
          </p:cNvPr>
          <p:cNvSpPr/>
          <p:nvPr/>
        </p:nvSpPr>
        <p:spPr>
          <a:xfrm>
            <a:off x="2742411" y="2414588"/>
            <a:ext cx="857250" cy="5667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31A42B7-72DC-63ED-8C47-543E148A56F0}"/>
              </a:ext>
            </a:extLst>
          </p:cNvPr>
          <p:cNvSpPr/>
          <p:nvPr/>
        </p:nvSpPr>
        <p:spPr>
          <a:xfrm>
            <a:off x="5490560" y="2456287"/>
            <a:ext cx="857250" cy="5667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BF5982A-CCBD-F790-AEFD-6E83C3959EFD}"/>
              </a:ext>
            </a:extLst>
          </p:cNvPr>
          <p:cNvSpPr/>
          <p:nvPr/>
        </p:nvSpPr>
        <p:spPr>
          <a:xfrm>
            <a:off x="8153668" y="2456286"/>
            <a:ext cx="857250" cy="5667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9AC9C09-8889-4B35-A324-DF3E11E2C3C0}"/>
              </a:ext>
            </a:extLst>
          </p:cNvPr>
          <p:cNvSpPr txBox="1"/>
          <p:nvPr/>
        </p:nvSpPr>
        <p:spPr>
          <a:xfrm>
            <a:off x="1385960" y="5343581"/>
            <a:ext cx="668615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N enables efficient SOH labeling in living cell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6693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1">
            <a:extLst>
              <a:ext uri="{FF2B5EF4-FFF2-40B4-BE49-F238E27FC236}">
                <a16:creationId xmlns:a16="http://schemas.microsoft.com/office/drawing/2014/main" id="{903BE8D4-D110-4895-BF92-DD2C905AB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654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Chem-qualified probes for the Cys redoxome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8B36B805-E314-46AB-8B55-EEF4DEF356EC}"/>
              </a:ext>
            </a:extLst>
          </p:cNvPr>
          <p:cNvGrpSpPr/>
          <p:nvPr/>
        </p:nvGrpSpPr>
        <p:grpSpPr>
          <a:xfrm>
            <a:off x="1116198" y="1419006"/>
            <a:ext cx="5151642" cy="5086976"/>
            <a:chOff x="2905416" y="1294543"/>
            <a:chExt cx="5151642" cy="5086976"/>
          </a:xfrm>
        </p:grpSpPr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7F6EA437-3A41-46DD-89B2-9681EE2336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34284"/>
            <a:stretch/>
          </p:blipFill>
          <p:spPr>
            <a:xfrm>
              <a:off x="3400285" y="1294543"/>
              <a:ext cx="4656773" cy="5051963"/>
            </a:xfrm>
            <a:prstGeom prst="rect">
              <a:avLst/>
            </a:prstGeom>
          </p:spPr>
        </p:pic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201DDF29-9066-42AB-823B-427F21FA5929}"/>
                </a:ext>
              </a:extLst>
            </p:cNvPr>
            <p:cNvSpPr/>
            <p:nvPr/>
          </p:nvSpPr>
          <p:spPr>
            <a:xfrm>
              <a:off x="3364647" y="2109879"/>
              <a:ext cx="1274657" cy="496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Thiol</a:t>
              </a:r>
              <a:endParaRPr lang="zh-CN" altLang="en-US" sz="2000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E4C84807-46CE-4362-8E9B-7DF6BCB69341}"/>
                </a:ext>
              </a:extLst>
            </p:cNvPr>
            <p:cNvSpPr/>
            <p:nvPr/>
          </p:nvSpPr>
          <p:spPr>
            <a:xfrm>
              <a:off x="2905416" y="4004575"/>
              <a:ext cx="2264393" cy="4996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ulfenic acid</a:t>
              </a:r>
              <a:endParaRPr lang="zh-CN" altLang="en-US" sz="2000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997FF795-4374-48B6-A03A-55E5C6EFCA88}"/>
                </a:ext>
              </a:extLst>
            </p:cNvPr>
            <p:cNvSpPr/>
            <p:nvPr/>
          </p:nvSpPr>
          <p:spPr>
            <a:xfrm>
              <a:off x="2999974" y="5881895"/>
              <a:ext cx="1852944" cy="4996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000" b="1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Sulfinic acid</a:t>
              </a:r>
              <a:endParaRPr lang="zh-CN" altLang="en-US" sz="2000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id="{D1DA716D-1008-4458-AFFC-A231E834E3E7}"/>
              </a:ext>
            </a:extLst>
          </p:cNvPr>
          <p:cNvSpPr/>
          <p:nvPr/>
        </p:nvSpPr>
        <p:spPr>
          <a:xfrm>
            <a:off x="3457412" y="2731338"/>
            <a:ext cx="2024063" cy="1164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B9EF8AAA-C274-402A-8CE7-B8F83DDDFFD4}"/>
              </a:ext>
            </a:extLst>
          </p:cNvPr>
          <p:cNvSpPr/>
          <p:nvPr/>
        </p:nvSpPr>
        <p:spPr>
          <a:xfrm>
            <a:off x="6354657" y="2897235"/>
            <a:ext cx="1714500" cy="18182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343E694E-DD7A-428F-A76D-6BFA577EE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95091"/>
              </p:ext>
            </p:extLst>
          </p:nvPr>
        </p:nvGraphicFramePr>
        <p:xfrm>
          <a:off x="3344955" y="2561657"/>
          <a:ext cx="1794623" cy="123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508513" imgH="999581" progId="ChemDraw.Document.6.0">
                  <p:embed/>
                </p:oleObj>
              </mc:Choice>
              <mc:Fallback>
                <p:oleObj name="CS ChemDraw Drawing" r:id="rId3" imgW="1508513" imgH="999581" progId="ChemDraw.Document.6.0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343E694E-DD7A-428F-A76D-6BFA577EEA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4955" y="2561657"/>
                        <a:ext cx="1794623" cy="1233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A5640F21-5759-4698-B148-637488943DA4}"/>
              </a:ext>
            </a:extLst>
          </p:cNvPr>
          <p:cNvSpPr txBox="1"/>
          <p:nvPr/>
        </p:nvSpPr>
        <p:spPr>
          <a:xfrm>
            <a:off x="4184633" y="3457014"/>
            <a:ext cx="11971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YneN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DFDA1213-0E5F-4889-BFFE-9D3EF24DA7EF}"/>
              </a:ext>
            </a:extLst>
          </p:cNvPr>
          <p:cNvSpPr/>
          <p:nvPr/>
        </p:nvSpPr>
        <p:spPr>
          <a:xfrm>
            <a:off x="7264269" y="4129038"/>
            <a:ext cx="291918" cy="128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6F997D45-2BE4-4B7D-A871-8F7434888CB4}"/>
              </a:ext>
            </a:extLst>
          </p:cNvPr>
          <p:cNvSpPr/>
          <p:nvPr/>
        </p:nvSpPr>
        <p:spPr>
          <a:xfrm>
            <a:off x="3063700" y="4663675"/>
            <a:ext cx="2862470" cy="9232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F3DBA561-536A-4BFD-9541-A78EBCD9A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79991"/>
              </p:ext>
            </p:extLst>
          </p:nvPr>
        </p:nvGraphicFramePr>
        <p:xfrm>
          <a:off x="3380591" y="4298015"/>
          <a:ext cx="2100884" cy="128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662513" imgH="1019493" progId="ChemDraw.Document.6.0">
                  <p:embed/>
                </p:oleObj>
              </mc:Choice>
              <mc:Fallback>
                <p:oleObj name="CS ChemDraw Drawing" r:id="rId5" imgW="1662513" imgH="1019493" progId="ChemDraw.Document.6.0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F3DBA561-536A-4BFD-9541-A78EBCD9A1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0591" y="4298015"/>
                        <a:ext cx="2100884" cy="1288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45">
            <a:extLst>
              <a:ext uri="{FF2B5EF4-FFF2-40B4-BE49-F238E27FC236}">
                <a16:creationId xmlns:a16="http://schemas.microsoft.com/office/drawing/2014/main" id="{48D1C07E-BCDA-4BB9-AE4E-D5C012C87E83}"/>
              </a:ext>
            </a:extLst>
          </p:cNvPr>
          <p:cNvSpPr txBox="1"/>
          <p:nvPr/>
        </p:nvSpPr>
        <p:spPr>
          <a:xfrm>
            <a:off x="4085226" y="5217442"/>
            <a:ext cx="14396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ASyne</a:t>
            </a:r>
            <a:endParaRPr lang="zh-CN" altLang="en-US" sz="16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E8416CDC-C159-476A-A17E-3BF2AD41A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35993"/>
              </p:ext>
            </p:extLst>
          </p:nvPr>
        </p:nvGraphicFramePr>
        <p:xfrm>
          <a:off x="6354657" y="1590090"/>
          <a:ext cx="1504501" cy="148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138234" imgH="1081722" progId="ChemDraw.Document.6.0">
                  <p:embed/>
                </p:oleObj>
              </mc:Choice>
              <mc:Fallback>
                <p:oleObj name="CS ChemDraw Drawing" r:id="rId7" imgW="1138234" imgH="1081722" progId="ChemDraw.Document.6.0">
                  <p:embed/>
                  <p:pic>
                    <p:nvPicPr>
                      <p:cNvPr id="47" name="对象 46">
                        <a:extLst>
                          <a:ext uri="{FF2B5EF4-FFF2-40B4-BE49-F238E27FC236}">
                            <a16:creationId xmlns:a16="http://schemas.microsoft.com/office/drawing/2014/main" id="{E8416CDC-C159-476A-A17E-3BF2AD41A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4657" y="1590090"/>
                        <a:ext cx="1504501" cy="1482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C10D8138-E048-46C9-B16F-499DB92FF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691671"/>
              </p:ext>
            </p:extLst>
          </p:nvPr>
        </p:nvGraphicFramePr>
        <p:xfrm>
          <a:off x="6462430" y="5217442"/>
          <a:ext cx="1832745" cy="113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464452" imgH="903605" progId="ChemDraw.Document.6.0">
                  <p:embed/>
                </p:oleObj>
              </mc:Choice>
              <mc:Fallback>
                <p:oleObj name="CS ChemDraw Drawing" r:id="rId9" imgW="1464452" imgH="903605" progId="ChemDraw.Document.6.0">
                  <p:embed/>
                  <p:pic>
                    <p:nvPicPr>
                      <p:cNvPr id="48" name="对象 47">
                        <a:extLst>
                          <a:ext uri="{FF2B5EF4-FFF2-40B4-BE49-F238E27FC236}">
                            <a16:creationId xmlns:a16="http://schemas.microsoft.com/office/drawing/2014/main" id="{C10D8138-E048-46C9-B16F-499DB92FF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2430" y="5217442"/>
                        <a:ext cx="1832745" cy="1132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045DE81C-65BB-44EE-97F9-73A383CB6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63190"/>
              </p:ext>
            </p:extLst>
          </p:nvPr>
        </p:nvGraphicFramePr>
        <p:xfrm>
          <a:off x="6367233" y="3316241"/>
          <a:ext cx="1504501" cy="148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138234" imgH="1081722" progId="ChemDraw.Document.6.0">
                  <p:embed/>
                </p:oleObj>
              </mc:Choice>
              <mc:Fallback>
                <p:oleObj name="CS ChemDraw Drawing" r:id="rId11" imgW="1138234" imgH="1081722" progId="ChemDraw.Document.6.0">
                  <p:embed/>
                  <p:pic>
                    <p:nvPicPr>
                      <p:cNvPr id="49" name="对象 48">
                        <a:extLst>
                          <a:ext uri="{FF2B5EF4-FFF2-40B4-BE49-F238E27FC236}">
                            <a16:creationId xmlns:a16="http://schemas.microsoft.com/office/drawing/2014/main" id="{045DE81C-65BB-44EE-97F9-73A383CB6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7233" y="3316241"/>
                        <a:ext cx="1504501" cy="1482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2" descr="See the source image">
            <a:extLst>
              <a:ext uri="{FF2B5EF4-FFF2-40B4-BE49-F238E27FC236}">
                <a16:creationId xmlns:a16="http://schemas.microsoft.com/office/drawing/2014/main" id="{BE96A16C-7D7D-43ED-82CB-95E42642AC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579" y="1063944"/>
            <a:ext cx="1005080" cy="100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" descr="See the source image">
            <a:extLst>
              <a:ext uri="{FF2B5EF4-FFF2-40B4-BE49-F238E27FC236}">
                <a16:creationId xmlns:a16="http://schemas.microsoft.com/office/drawing/2014/main" id="{F11404D1-EB9F-4CB3-8459-46DB84346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154" y="2678192"/>
            <a:ext cx="1005080" cy="100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2" descr="See the source image">
            <a:extLst>
              <a:ext uri="{FF2B5EF4-FFF2-40B4-BE49-F238E27FC236}">
                <a16:creationId xmlns:a16="http://schemas.microsoft.com/office/drawing/2014/main" id="{A6C112AC-A82A-4FC0-9F43-CFAC98C606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569" y="4628662"/>
            <a:ext cx="1005080" cy="100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680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3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9DF00C62-D318-3AF9-E3D5-944F69466456}"/>
              </a:ext>
            </a:extLst>
          </p:cNvPr>
          <p:cNvGrpSpPr/>
          <p:nvPr/>
        </p:nvGrpSpPr>
        <p:grpSpPr>
          <a:xfrm>
            <a:off x="1398572" y="1845806"/>
            <a:ext cx="6966951" cy="4103972"/>
            <a:chOff x="5918662" y="1495506"/>
            <a:chExt cx="5669020" cy="3496436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8ED27BF7-A04E-6391-CC4C-6AB29843ABB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26229" y="1686379"/>
              <a:ext cx="2261004" cy="2501731"/>
            </a:xfrm>
            <a:prstGeom prst="rect">
              <a:avLst/>
            </a:prstGeom>
          </p:spPr>
        </p:pic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4524D4E-2EDE-A76B-8298-532BEF77B2E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63323" y="1495506"/>
              <a:ext cx="2481188" cy="2692603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E5945A63-9F46-C610-C75C-FB1816B51836}"/>
                </a:ext>
              </a:extLst>
            </p:cNvPr>
            <p:cNvSpPr/>
            <p:nvPr/>
          </p:nvSpPr>
          <p:spPr>
            <a:xfrm>
              <a:off x="5918662" y="4218050"/>
              <a:ext cx="2397893" cy="7738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lang="en-US" altLang="zh-CN" sz="2400" b="1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% In the human proteome</a:t>
              </a: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565E111-711D-0043-0763-90BB42704E8B}"/>
                </a:ext>
              </a:extLst>
            </p:cNvPr>
            <p:cNvSpPr/>
            <p:nvPr/>
          </p:nvSpPr>
          <p:spPr>
            <a:xfrm>
              <a:off x="9005818" y="4218050"/>
              <a:ext cx="2581864" cy="5801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lang="en-US" altLang="zh-CN" sz="2400" b="1" dirty="0">
                  <a:latin typeface="Arial" panose="020B0604020202020204" pitchFamily="34" charset="0"/>
                  <a:ea typeface="Microsoft YaHei" panose="020B0503020204020204" pitchFamily="34" charset="-122"/>
                  <a:cs typeface="Arial" panose="020B0604020202020204" pitchFamily="34" charset="0"/>
                </a:rPr>
                <a:t>% All sites with Uniprot function annotation</a:t>
              </a:r>
            </a:p>
          </p:txBody>
        </p:sp>
      </p:grpSp>
      <p:sp>
        <p:nvSpPr>
          <p:cNvPr id="27" name="Title 1">
            <a:extLst>
              <a:ext uri="{FF2B5EF4-FFF2-40B4-BE49-F238E27FC236}">
                <a16:creationId xmlns:a16="http://schemas.microsoft.com/office/drawing/2014/main" id="{F3F1DFC4-D148-4EF3-A6E4-B68AB0FF4696}"/>
              </a:ext>
            </a:extLst>
          </p:cNvPr>
          <p:cNvSpPr txBox="1">
            <a:spLocks/>
          </p:cNvSpPr>
          <p:nvPr/>
        </p:nvSpPr>
        <p:spPr>
          <a:xfrm>
            <a:off x="0" y="278322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A major theme of our research:</a:t>
            </a:r>
          </a:p>
          <a:p>
            <a:pPr algn="ctr"/>
            <a:endParaRPr lang="en-US" altLang="zh-CN" sz="3200" b="1" dirty="0"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The cysteinom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01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4A9DE51D-2699-4E6A-AD4D-E6BFA3443A00}"/>
              </a:ext>
            </a:extLst>
          </p:cNvPr>
          <p:cNvGrpSpPr/>
          <p:nvPr/>
        </p:nvGrpSpPr>
        <p:grpSpPr>
          <a:xfrm>
            <a:off x="1134533" y="1205507"/>
            <a:ext cx="7437967" cy="4189113"/>
            <a:chOff x="4612468" y="778641"/>
            <a:chExt cx="7129441" cy="4738258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6634FABD-D301-4E62-A48A-D96880E06F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12468" y="778641"/>
              <a:ext cx="7129441" cy="4738258"/>
            </a:xfrm>
            <a:prstGeom prst="rect">
              <a:avLst/>
            </a:prstGeom>
          </p:spPr>
        </p:pic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7F8CD34D-57B8-4025-9231-A06BD28D51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28941" y="3147771"/>
              <a:ext cx="948248" cy="17001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64CB9838-0F72-48C7-9A0D-2820D7D699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28941" y="3398800"/>
              <a:ext cx="474124" cy="4051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任意多边形: 形状 21">
              <a:extLst>
                <a:ext uri="{FF2B5EF4-FFF2-40B4-BE49-F238E27FC236}">
                  <a16:creationId xmlns:a16="http://schemas.microsoft.com/office/drawing/2014/main" id="{911173AB-E1BB-4A92-AFE4-0EAEE1A5984A}"/>
                </a:ext>
              </a:extLst>
            </p:cNvPr>
            <p:cNvSpPr/>
            <p:nvPr/>
          </p:nvSpPr>
          <p:spPr>
            <a:xfrm>
              <a:off x="8559876" y="3560841"/>
              <a:ext cx="1075838" cy="1331046"/>
            </a:xfrm>
            <a:custGeom>
              <a:avLst/>
              <a:gdLst>
                <a:gd name="connsiteX0" fmla="*/ 0 w 1198605"/>
                <a:gd name="connsiteY0" fmla="*/ 0 h 1421027"/>
                <a:gd name="connsiteX1" fmla="*/ 185351 w 1198605"/>
                <a:gd name="connsiteY1" fmla="*/ 1297460 h 1421027"/>
                <a:gd name="connsiteX2" fmla="*/ 827902 w 1198605"/>
                <a:gd name="connsiteY2" fmla="*/ 1421027 h 1421027"/>
                <a:gd name="connsiteX3" fmla="*/ 1087394 w 1198605"/>
                <a:gd name="connsiteY3" fmla="*/ 1346887 h 1421027"/>
                <a:gd name="connsiteX4" fmla="*/ 1198605 w 1198605"/>
                <a:gd name="connsiteY4" fmla="*/ 1161535 h 1421027"/>
                <a:gd name="connsiteX5" fmla="*/ 679621 w 1198605"/>
                <a:gd name="connsiteY5" fmla="*/ 926757 h 1421027"/>
                <a:gd name="connsiteX6" fmla="*/ 481913 w 1198605"/>
                <a:gd name="connsiteY6" fmla="*/ 74141 h 1421027"/>
                <a:gd name="connsiteX7" fmla="*/ 0 w 1198605"/>
                <a:gd name="connsiteY7" fmla="*/ 0 h 1421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98605" h="1421027">
                  <a:moveTo>
                    <a:pt x="0" y="0"/>
                  </a:moveTo>
                  <a:lnTo>
                    <a:pt x="185351" y="1297460"/>
                  </a:lnTo>
                  <a:lnTo>
                    <a:pt x="827902" y="1421027"/>
                  </a:lnTo>
                  <a:lnTo>
                    <a:pt x="1087394" y="1346887"/>
                  </a:lnTo>
                  <a:lnTo>
                    <a:pt x="1198605" y="1161535"/>
                  </a:lnTo>
                  <a:lnTo>
                    <a:pt x="679621" y="926757"/>
                  </a:lnTo>
                  <a:lnTo>
                    <a:pt x="481913" y="741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 dirty="0">
                <a:solidFill>
                  <a:schemeClr val="tx1"/>
                </a:solidFill>
                <a:latin typeface="Adobe Kaiti Std R" panose="02020400000000000000" pitchFamily="18" charset="-128"/>
                <a:ea typeface="Adobe Kaiti Std R" panose="02020400000000000000" pitchFamily="18" charset="-128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B4D18BE9-E158-4629-A1E1-65CCD7DCC6B8}"/>
                </a:ext>
              </a:extLst>
            </p:cNvPr>
            <p:cNvSpPr/>
            <p:nvPr/>
          </p:nvSpPr>
          <p:spPr>
            <a:xfrm>
              <a:off x="8445945" y="3907098"/>
              <a:ext cx="1075838" cy="8624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4050" b="1" dirty="0">
                  <a:solidFill>
                    <a:srgbClr val="FF0000"/>
                  </a:solidFill>
                  <a:latin typeface="Adobe Kaiti Std R" panose="02020400000000000000" pitchFamily="18" charset="-128"/>
                  <a:ea typeface="Adobe Kaiti Std R" panose="02020400000000000000" pitchFamily="18" charset="-128"/>
                </a:rPr>
                <a:t>?</a:t>
              </a:r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1C79D55F-DE25-487D-A48C-8492361E936D}"/>
                </a:ext>
              </a:extLst>
            </p:cNvPr>
            <p:cNvSpPr/>
            <p:nvPr/>
          </p:nvSpPr>
          <p:spPr>
            <a:xfrm>
              <a:off x="9502272" y="4219156"/>
              <a:ext cx="1752644" cy="10706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/>
            </a:p>
          </p:txBody>
        </p:sp>
      </p:grpSp>
      <p:sp>
        <p:nvSpPr>
          <p:cNvPr id="27" name="Rectangle 4">
            <a:extLst>
              <a:ext uri="{FF2B5EF4-FFF2-40B4-BE49-F238E27FC236}">
                <a16:creationId xmlns:a16="http://schemas.microsoft.com/office/drawing/2014/main" id="{41021230-3EA7-4503-B8AD-74B048E62F17}"/>
              </a:ext>
            </a:extLst>
          </p:cNvPr>
          <p:cNvSpPr/>
          <p:nvPr/>
        </p:nvSpPr>
        <p:spPr>
          <a:xfrm>
            <a:off x="3164186" y="6171281"/>
            <a:ext cx="55835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dapted from Qi J, </a:t>
            </a:r>
            <a:r>
              <a:rPr lang="en-US" altLang="zh-CN" i="1" dirty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</a:t>
            </a:r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in</a:t>
            </a:r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nt Bio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2017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7F5C436-CA9E-4D15-A0FB-B276668E7C10}"/>
              </a:ext>
            </a:extLst>
          </p:cNvPr>
          <p:cNvSpPr/>
          <p:nvPr/>
        </p:nvSpPr>
        <p:spPr>
          <a:xfrm>
            <a:off x="1134532" y="5129429"/>
            <a:ext cx="74379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What is the sensor of H2O2 triggered by plant immune response?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F26FC33E-772B-429B-86F9-D1E9A18536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1" y="348257"/>
            <a:ext cx="8077198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 fundamental question in plant immunity?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8983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F26FC33E-772B-429B-86F9-D1E9A18536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92934"/>
            <a:ext cx="9143999" cy="857250"/>
          </a:xfrm>
        </p:spPr>
        <p:txBody>
          <a:bodyPr>
            <a:normAutofit/>
          </a:bodyPr>
          <a:lstStyle/>
          <a:p>
            <a:pPr algn="ctr"/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ining for H</a:t>
            </a:r>
            <a:r>
              <a:rPr lang="en-US" altLang="zh-CN" sz="2800" b="1" baseline="-25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</a:t>
            </a:r>
            <a:r>
              <a:rPr lang="en-US" altLang="zh-CN" sz="2800" b="1" baseline="-25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sensors in plant immunity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847A0C6F-AD1F-6C71-3AB9-73F2DCDC2DE3}"/>
              </a:ext>
            </a:extLst>
          </p:cNvPr>
          <p:cNvGrpSpPr/>
          <p:nvPr/>
        </p:nvGrpSpPr>
        <p:grpSpPr>
          <a:xfrm>
            <a:off x="180275" y="1464441"/>
            <a:ext cx="3294002" cy="4020210"/>
            <a:chOff x="803889" y="1104420"/>
            <a:chExt cx="3720754" cy="4560133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D6D5D8E3-1C5C-4BB5-8E30-1FFCA03C2EE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164" r="51445" b="-1"/>
            <a:stretch/>
          </p:blipFill>
          <p:spPr>
            <a:xfrm>
              <a:off x="1018607" y="1956487"/>
              <a:ext cx="3207191" cy="3708066"/>
            </a:xfrm>
            <a:prstGeom prst="rect">
              <a:avLst/>
            </a:prstGeom>
          </p:spPr>
        </p:pic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FE51058B-8CA3-A7BC-C6ED-0223D49FDF0E}"/>
                </a:ext>
              </a:extLst>
            </p:cNvPr>
            <p:cNvSpPr/>
            <p:nvPr/>
          </p:nvSpPr>
          <p:spPr>
            <a:xfrm>
              <a:off x="1687944" y="1658483"/>
              <a:ext cx="190244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SOH </a:t>
              </a:r>
            </a:p>
            <a:p>
              <a:pPr algn="ctr"/>
              <a:r>
                <a:rPr lang="en-US" altLang="zh-CN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profiling</a:t>
              </a:r>
              <a:endParaRPr lang="zh-CN" alt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020D846A-41F5-F13C-D2FB-CA90DF4A4786}"/>
                </a:ext>
              </a:extLst>
            </p:cNvPr>
            <p:cNvSpPr/>
            <p:nvPr/>
          </p:nvSpPr>
          <p:spPr>
            <a:xfrm>
              <a:off x="803889" y="1104420"/>
              <a:ext cx="190244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flg22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9368F925-ADCD-CC05-7DC0-625F7B1CBE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3066" y="1643584"/>
            <a:ext cx="764086" cy="372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155916" imgH="1537335" progId="">
                    <p:embed/>
                  </p:oleObj>
                </mc:Choice>
                <mc:Fallback>
                  <p:oleObj r:id="rId4" imgW="3155916" imgH="1537335" progId="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9368F925-ADCD-CC05-7DC0-625F7B1CBE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73066" y="1643584"/>
                          <a:ext cx="764086" cy="372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F92EB991-F9E2-F154-A953-EF98CBE4CA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1176" y="1643584"/>
            <a:ext cx="764086" cy="372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155916" imgH="1537335" progId="">
                    <p:embed/>
                  </p:oleObj>
                </mc:Choice>
                <mc:Fallback>
                  <p:oleObj r:id="rId4" imgW="3155916" imgH="1537335" progId="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F92EB991-F9E2-F154-A953-EF98CBE4CA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41176" y="1643584"/>
                          <a:ext cx="764086" cy="372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42ABA9B-75CB-1358-C869-AEA2D4623DE8}"/>
                </a:ext>
              </a:extLst>
            </p:cNvPr>
            <p:cNvSpPr/>
            <p:nvPr/>
          </p:nvSpPr>
          <p:spPr>
            <a:xfrm>
              <a:off x="2622203" y="1104420"/>
              <a:ext cx="190244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Crl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B718A63B-1611-224E-6C51-93257CCFDD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7299" y="1930774"/>
            <a:ext cx="5604208" cy="291583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861BF89-4761-F46C-799E-2BF54AD256FD}"/>
              </a:ext>
            </a:extLst>
          </p:cNvPr>
          <p:cNvSpPr txBox="1"/>
          <p:nvPr/>
        </p:nvSpPr>
        <p:spPr>
          <a:xfrm>
            <a:off x="4010270" y="5950318"/>
            <a:ext cx="4661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毕国志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胡满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付玲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, et al., </a:t>
            </a:r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 Plants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, 2022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62C9E46-BC47-63F7-1677-F5C13D7BD1FB}"/>
              </a:ext>
            </a:extLst>
          </p:cNvPr>
          <p:cNvSpPr/>
          <p:nvPr/>
        </p:nvSpPr>
        <p:spPr>
          <a:xfrm>
            <a:off x="3685527" y="5011487"/>
            <a:ext cx="50321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51 of PRXIIB is sensitive to flg22 treatment</a:t>
            </a:r>
            <a:endParaRPr lang="zh-CN" altLang="en-US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7D7431D-EAB7-2964-94CE-9570DBDD20EA}"/>
              </a:ext>
            </a:extLst>
          </p:cNvPr>
          <p:cNvSpPr/>
          <p:nvPr/>
        </p:nvSpPr>
        <p:spPr>
          <a:xfrm>
            <a:off x="5961912" y="1946309"/>
            <a:ext cx="2498345" cy="2900295"/>
          </a:xfrm>
          <a:prstGeom prst="rect">
            <a:avLst/>
          </a:prstGeom>
          <a:solidFill>
            <a:srgbClr val="E7E6E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470A9B07-BF0A-CAA8-686F-756F4A172E15}"/>
              </a:ext>
            </a:extLst>
          </p:cNvPr>
          <p:cNvSpPr/>
          <p:nvPr/>
        </p:nvSpPr>
        <p:spPr>
          <a:xfrm>
            <a:off x="4010270" y="1946310"/>
            <a:ext cx="1261856" cy="2900294"/>
          </a:xfrm>
          <a:prstGeom prst="rect">
            <a:avLst/>
          </a:prstGeom>
          <a:solidFill>
            <a:srgbClr val="E7E6E6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FDF22B4-3095-8BE4-8FBC-6AD63BD2908F}"/>
              </a:ext>
            </a:extLst>
          </p:cNvPr>
          <p:cNvSpPr/>
          <p:nvPr/>
        </p:nvSpPr>
        <p:spPr>
          <a:xfrm>
            <a:off x="5272126" y="1946308"/>
            <a:ext cx="702469" cy="290029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67227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18" grpId="0" animBg="1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1">
            <a:extLst>
              <a:ext uri="{FF2B5EF4-FFF2-40B4-BE49-F238E27FC236}">
                <a16:creationId xmlns:a16="http://schemas.microsoft.com/office/drawing/2014/main" id="{468179D6-2A6C-1EDD-AB07-6FBB79F3D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635" y="94914"/>
            <a:ext cx="8389397" cy="994172"/>
          </a:xfrm>
        </p:spPr>
        <p:txBody>
          <a:bodyPr>
            <a:noAutofit/>
          </a:bodyPr>
          <a:lstStyle/>
          <a:p>
            <a:pPr algn="ctr"/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51 of PRXIIB is critical for stomatal immunity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1B626346-0243-19F8-F21B-6F3EC34238D7}"/>
              </a:ext>
            </a:extLst>
          </p:cNvPr>
          <p:cNvSpPr txBox="1"/>
          <p:nvPr/>
        </p:nvSpPr>
        <p:spPr>
          <a:xfrm rot="16200000">
            <a:off x="-261635" y="3114584"/>
            <a:ext cx="178130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</a:rPr>
              <a:t>Stomatal aperture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6EA61C32-5514-A9AE-5F61-A498B2A650A1}"/>
              </a:ext>
            </a:extLst>
          </p:cNvPr>
          <p:cNvSpPr txBox="1"/>
          <p:nvPr/>
        </p:nvSpPr>
        <p:spPr>
          <a:xfrm>
            <a:off x="780962" y="1827224"/>
            <a:ext cx="41234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AEC2BA4-A8CF-6467-357E-78F3E5ECA30F}"/>
              </a:ext>
            </a:extLst>
          </p:cNvPr>
          <p:cNvSpPr txBox="1"/>
          <p:nvPr/>
        </p:nvSpPr>
        <p:spPr>
          <a:xfrm>
            <a:off x="780962" y="2414531"/>
            <a:ext cx="41234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</a:rPr>
              <a:t>0.8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E87406C-E878-34B9-2945-D47B18AB9B2D}"/>
              </a:ext>
            </a:extLst>
          </p:cNvPr>
          <p:cNvSpPr txBox="1"/>
          <p:nvPr/>
        </p:nvSpPr>
        <p:spPr>
          <a:xfrm>
            <a:off x="780962" y="3048658"/>
            <a:ext cx="41234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</a:rPr>
              <a:t>0.6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2AB2C8CE-0E1A-2CDD-EC23-F591454A0EF2}"/>
              </a:ext>
            </a:extLst>
          </p:cNvPr>
          <p:cNvSpPr txBox="1"/>
          <p:nvPr/>
        </p:nvSpPr>
        <p:spPr>
          <a:xfrm>
            <a:off x="780962" y="3635966"/>
            <a:ext cx="41234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</a:rPr>
              <a:t>0.4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F058B0F-CF48-5540-AAB3-285EB18FF5F6}"/>
              </a:ext>
            </a:extLst>
          </p:cNvPr>
          <p:cNvSpPr txBox="1"/>
          <p:nvPr/>
        </p:nvSpPr>
        <p:spPr>
          <a:xfrm>
            <a:off x="749141" y="4223274"/>
            <a:ext cx="41234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CAF66F50-E6AA-BF9B-C3C7-E64D5DA0E672}"/>
              </a:ext>
            </a:extLst>
          </p:cNvPr>
          <p:cNvSpPr txBox="1"/>
          <p:nvPr/>
        </p:nvSpPr>
        <p:spPr>
          <a:xfrm>
            <a:off x="749141" y="4810581"/>
            <a:ext cx="41234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500" b="1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86057D4-6F19-027D-DEEC-88FF308C8B93}"/>
              </a:ext>
            </a:extLst>
          </p:cNvPr>
          <p:cNvSpPr txBox="1"/>
          <p:nvPr/>
        </p:nvSpPr>
        <p:spPr>
          <a:xfrm>
            <a:off x="2416089" y="4328074"/>
            <a:ext cx="1258684" cy="524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108"/>
              </a:lnSpc>
            </a:pPr>
            <a:r>
              <a:rPr lang="en-US" altLang="zh-CN" sz="1500" b="1" dirty="0">
                <a:solidFill>
                  <a:srgbClr val="FF8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</a:p>
          <a:p>
            <a:pPr>
              <a:lnSpc>
                <a:spcPts val="1108"/>
              </a:lnSpc>
            </a:pPr>
            <a:endParaRPr lang="en-US" altLang="zh-CN" sz="15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1108"/>
              </a:lnSpc>
            </a:pPr>
            <a:r>
              <a:rPr lang="en-US" altLang="zh-CN" sz="1500" b="1" dirty="0">
                <a:solidFill>
                  <a:srgbClr val="05BE7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thogen</a:t>
            </a: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D981BF79-6722-D5DA-0B10-913A6CF2527D}"/>
              </a:ext>
            </a:extLst>
          </p:cNvPr>
          <p:cNvGrpSpPr/>
          <p:nvPr/>
        </p:nvGrpSpPr>
        <p:grpSpPr>
          <a:xfrm>
            <a:off x="1129664" y="1592169"/>
            <a:ext cx="1834055" cy="4047325"/>
            <a:chOff x="1506218" y="979892"/>
            <a:chExt cx="2445407" cy="5396433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632CB29F-C5BD-89C2-1073-8224E49055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3457" r="63943" b="27623"/>
            <a:stretch/>
          </p:blipFill>
          <p:spPr>
            <a:xfrm>
              <a:off x="1506218" y="979892"/>
              <a:ext cx="2445407" cy="4739320"/>
            </a:xfrm>
            <a:prstGeom prst="rect">
              <a:avLst/>
            </a:prstGeom>
          </p:spPr>
        </p:pic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CDE09089-2785-3200-F63B-8CE20F0329EA}"/>
                </a:ext>
              </a:extLst>
            </p:cNvPr>
            <p:cNvSpPr txBox="1"/>
            <p:nvPr/>
          </p:nvSpPr>
          <p:spPr>
            <a:xfrm>
              <a:off x="1506577" y="5629538"/>
              <a:ext cx="118269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15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Col-0</a:t>
              </a:r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A6F0B902-B474-11FB-A0B1-4122A0B17DA8}"/>
                </a:ext>
              </a:extLst>
            </p:cNvPr>
            <p:cNvSpPr txBox="1"/>
            <p:nvPr/>
          </p:nvSpPr>
          <p:spPr>
            <a:xfrm>
              <a:off x="3151780" y="5637661"/>
              <a:ext cx="57686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15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KO</a:t>
              </a:r>
            </a:p>
          </p:txBody>
        </p:sp>
      </p:grpSp>
      <p:cxnSp>
        <p:nvCxnSpPr>
          <p:cNvPr id="44" name="直接连接符 43">
            <a:extLst>
              <a:ext uri="{FF2B5EF4-FFF2-40B4-BE49-F238E27FC236}">
                <a16:creationId xmlns:a16="http://schemas.microsoft.com/office/drawing/2014/main" id="{5FF88BDA-846D-7803-6553-62612B8FE1A0}"/>
              </a:ext>
            </a:extLst>
          </p:cNvPr>
          <p:cNvCxnSpPr/>
          <p:nvPr/>
        </p:nvCxnSpPr>
        <p:spPr>
          <a:xfrm>
            <a:off x="1341973" y="4981259"/>
            <a:ext cx="3237371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A13FDE10-42C3-1094-28CD-091104BEEE43}"/>
              </a:ext>
            </a:extLst>
          </p:cNvPr>
          <p:cNvGrpSpPr/>
          <p:nvPr/>
        </p:nvGrpSpPr>
        <p:grpSpPr>
          <a:xfrm>
            <a:off x="2806562" y="1592169"/>
            <a:ext cx="1889615" cy="4425964"/>
            <a:chOff x="3755789" y="979892"/>
            <a:chExt cx="2519486" cy="5901285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F1F032FE-2EFF-01B0-C3E4-C73D47B16C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5267" t="3726" r="44322" b="26723"/>
            <a:stretch/>
          </p:blipFill>
          <p:spPr>
            <a:xfrm>
              <a:off x="3755789" y="1224089"/>
              <a:ext cx="1126536" cy="4554237"/>
            </a:xfrm>
            <a:prstGeom prst="rect">
              <a:avLst/>
            </a:prstGeom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D13EEA82-8CEB-CE11-0108-3953F9A7C4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8491" r="20104" b="27623"/>
            <a:stretch/>
          </p:blipFill>
          <p:spPr>
            <a:xfrm>
              <a:off x="5041185" y="979892"/>
              <a:ext cx="1234090" cy="4739320"/>
            </a:xfrm>
            <a:prstGeom prst="rect">
              <a:avLst/>
            </a:prstGeom>
          </p:spPr>
        </p:pic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4541E0E6-70B7-D493-2928-F21C6AE0D6F0}"/>
                </a:ext>
              </a:extLst>
            </p:cNvPr>
            <p:cNvSpPr txBox="1"/>
            <p:nvPr/>
          </p:nvSpPr>
          <p:spPr>
            <a:xfrm>
              <a:off x="4714074" y="6142513"/>
              <a:ext cx="57686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15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KO</a:t>
              </a: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A6524670-2CF6-8252-4819-70545108550F}"/>
                </a:ext>
              </a:extLst>
            </p:cNvPr>
            <p:cNvSpPr txBox="1"/>
            <p:nvPr/>
          </p:nvSpPr>
          <p:spPr>
            <a:xfrm>
              <a:off x="4110485" y="5631598"/>
              <a:ext cx="67427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15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WT</a:t>
              </a: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218B1728-167A-BF49-5D3B-F0EFD70B2B41}"/>
                </a:ext>
              </a:extLst>
            </p:cNvPr>
            <p:cNvSpPr txBox="1"/>
            <p:nvPr/>
          </p:nvSpPr>
          <p:spPr>
            <a:xfrm>
              <a:off x="5082057" y="5631598"/>
              <a:ext cx="86809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15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C51S</a:t>
              </a:r>
            </a:p>
          </p:txBody>
        </p: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8D16A45C-E0BD-3A5D-BF8C-A0A811A21A25}"/>
                </a:ext>
              </a:extLst>
            </p:cNvPr>
            <p:cNvCxnSpPr>
              <a:cxnSpLocks/>
            </p:cNvCxnSpPr>
            <p:nvPr/>
          </p:nvCxnSpPr>
          <p:spPr>
            <a:xfrm>
              <a:off x="4156895" y="6087110"/>
              <a:ext cx="1850323" cy="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8" name="椭圆 47">
            <a:extLst>
              <a:ext uri="{FF2B5EF4-FFF2-40B4-BE49-F238E27FC236}">
                <a16:creationId xmlns:a16="http://schemas.microsoft.com/office/drawing/2014/main" id="{BC53E3CB-C85E-5ED7-E4F6-546084238A27}"/>
              </a:ext>
            </a:extLst>
          </p:cNvPr>
          <p:cNvSpPr/>
          <p:nvPr/>
        </p:nvSpPr>
        <p:spPr>
          <a:xfrm>
            <a:off x="2269547" y="4284925"/>
            <a:ext cx="171945" cy="178904"/>
          </a:xfrm>
          <a:prstGeom prst="ellipse">
            <a:avLst/>
          </a:prstGeom>
          <a:solidFill>
            <a:srgbClr val="FF808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ACCD9532-9793-9641-196D-6223903C9031}"/>
              </a:ext>
            </a:extLst>
          </p:cNvPr>
          <p:cNvSpPr/>
          <p:nvPr/>
        </p:nvSpPr>
        <p:spPr>
          <a:xfrm>
            <a:off x="2269547" y="4585995"/>
            <a:ext cx="171945" cy="178904"/>
          </a:xfrm>
          <a:prstGeom prst="ellipse">
            <a:avLst/>
          </a:prstGeom>
          <a:solidFill>
            <a:srgbClr val="05BE7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316813F7-9060-6BFE-CCAF-D38F24D2A60A}"/>
              </a:ext>
            </a:extLst>
          </p:cNvPr>
          <p:cNvSpPr/>
          <p:nvPr/>
        </p:nvSpPr>
        <p:spPr>
          <a:xfrm>
            <a:off x="4926228" y="2550990"/>
            <a:ext cx="406590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CN" b="1" i="1" dirty="0" err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rxiib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KO reverse pathogen-induced stomatal closure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T but not the C51S mutant closes stomata after bacterial treatment 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6CA5BBC-C499-3E85-B066-F436558F02D4}"/>
              </a:ext>
            </a:extLst>
          </p:cNvPr>
          <p:cNvSpPr txBox="1"/>
          <p:nvPr/>
        </p:nvSpPr>
        <p:spPr>
          <a:xfrm>
            <a:off x="1982915" y="3376222"/>
            <a:ext cx="1204453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350" b="1" dirty="0">
                <a:solidFill>
                  <a:srgbClr val="4472C4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omatal closure</a:t>
            </a:r>
            <a:endParaRPr lang="zh-CN" altLang="en-US" sz="1350" dirty="0">
              <a:solidFill>
                <a:srgbClr val="4472C4"/>
              </a:solidFill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5054133-3192-A948-B716-A7F4527CD46A}"/>
              </a:ext>
            </a:extLst>
          </p:cNvPr>
          <p:cNvCxnSpPr/>
          <p:nvPr/>
        </p:nvCxnSpPr>
        <p:spPr>
          <a:xfrm>
            <a:off x="1675048" y="2956060"/>
            <a:ext cx="109331" cy="536567"/>
          </a:xfrm>
          <a:prstGeom prst="straightConnector1">
            <a:avLst/>
          </a:prstGeom>
          <a:ln w="76200">
            <a:solidFill>
              <a:srgbClr val="4472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2C43A67D-0FA2-567C-FD17-D5BED0DBCDB3}"/>
              </a:ext>
            </a:extLst>
          </p:cNvPr>
          <p:cNvSpPr txBox="1"/>
          <p:nvPr/>
        </p:nvSpPr>
        <p:spPr>
          <a:xfrm>
            <a:off x="4010270" y="5950318"/>
            <a:ext cx="4661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毕国志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胡满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zh-CN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付玲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, et al., </a:t>
            </a:r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 Plants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, 2022</a:t>
            </a:r>
          </a:p>
        </p:txBody>
      </p:sp>
    </p:spTree>
    <p:extLst>
      <p:ext uri="{BB962C8B-B14F-4D97-AF65-F5344CB8AC3E}">
        <p14:creationId xmlns:p14="http://schemas.microsoft.com/office/powerpoint/2010/main" val="142168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indefinite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" dur="indefinite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>
            <a:extLst>
              <a:ext uri="{FF2B5EF4-FFF2-40B4-BE49-F238E27FC236}">
                <a16:creationId xmlns:a16="http://schemas.microsoft.com/office/drawing/2014/main" id="{041E1579-0AAF-B122-12AB-2327C892F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5239" y="147491"/>
            <a:ext cx="8389397" cy="994172"/>
          </a:xfrm>
        </p:spPr>
        <p:txBody>
          <a:bodyPr>
            <a:noAutofit/>
          </a:bodyPr>
          <a:lstStyle/>
          <a:p>
            <a:pPr algn="ctr"/>
            <a:r>
              <a:rPr lang="en-US" altLang="zh-CN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 redox relay to mediate redox signaling during </a:t>
            </a:r>
            <a:br>
              <a:rPr lang="en-US" altLang="zh-CN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</a:br>
            <a:r>
              <a:rPr lang="en-US" altLang="zh-CN" sz="2400" b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lant immunity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1281043-06A6-4B08-9D46-5A0DE9B014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543" y="1422071"/>
            <a:ext cx="4654706" cy="438127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2EC401D-175E-4EA8-9C73-C5F55A7B3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4759" y="1645882"/>
            <a:ext cx="3138107" cy="417030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7725050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>
            <a:extLst>
              <a:ext uri="{FF2B5EF4-FFF2-40B4-BE49-F238E27FC236}">
                <a16:creationId xmlns:a16="http://schemas.microsoft.com/office/drawing/2014/main" id="{E88A1BE1-1ACB-4DFA-8FD8-D264F1336B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itchFamily="34" charset="0"/>
              </a:rPr>
              <a:t>Applications of our approaches</a:t>
            </a:r>
            <a:endParaRPr lang="zh-CN" altLang="en-US" sz="3200" b="1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E1FB570B-01A8-EB4B-A981-1026530BF073}"/>
              </a:ext>
            </a:extLst>
          </p:cNvPr>
          <p:cNvSpPr/>
          <p:nvPr/>
        </p:nvSpPr>
        <p:spPr>
          <a:xfrm>
            <a:off x="708354" y="2489318"/>
            <a:ext cx="3824993" cy="3665949"/>
          </a:xfrm>
          <a:prstGeom prst="roundRect">
            <a:avLst/>
          </a:prstGeom>
          <a:solidFill>
            <a:prstClr val="white">
              <a:alpha val="90000"/>
              <a:hueOff val="0"/>
              <a:satOff val="0"/>
              <a:lumOff val="0"/>
              <a:alphaOff val="0"/>
            </a:prstClr>
          </a:solidFill>
          <a:ln w="28575" cap="flat" cmpd="sng" algn="ctr">
            <a:solidFill>
              <a:srgbClr val="A5A5A5">
                <a:hueOff val="2710599"/>
                <a:satOff val="100000"/>
                <a:lumOff val="-14706"/>
                <a:alphaOff val="0"/>
              </a:srgbClr>
            </a:solidFill>
            <a:prstDash val="solid"/>
            <a:miter lim="800000"/>
          </a:ln>
          <a:effectLst/>
        </p:spPr>
        <p:txBody>
          <a:bodyPr spcFirstLastPara="0" vert="horz" wrap="square" lIns="123825" tIns="123825" rIns="123825" bIns="123825" numCol="1" spcCol="1270" anchor="t" anchorCtr="0">
            <a:noAutofit/>
          </a:bodyPr>
          <a:lstStyle/>
          <a:p>
            <a:pPr algn="ctr"/>
            <a:endParaRPr lang="en-US" altLang="zh-CN" sz="2000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endParaRPr lang="en-US" altLang="zh-CN" sz="2000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endParaRPr lang="en-US" altLang="zh-CN" sz="2000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endParaRPr lang="en-US" altLang="zh-CN" sz="2000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endParaRPr lang="en-US" altLang="zh-CN" sz="2000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Nat Plants</a:t>
            </a:r>
            <a:r>
              <a:rPr lang="en-US" altLang="zh-CN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2022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Nat </a:t>
            </a:r>
            <a:r>
              <a:rPr lang="en-US" altLang="zh-CN" b="1" i="1" dirty="0" err="1">
                <a:solidFill>
                  <a:srgbClr val="FF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Commun</a:t>
            </a:r>
            <a:r>
              <a:rPr lang="en-US" altLang="zh-CN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2021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 Cell Biol </a:t>
            </a:r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020</a:t>
            </a:r>
            <a:endParaRPr lang="en-US" altLang="zh-CN" b="1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NAS</a:t>
            </a:r>
            <a:r>
              <a:rPr lang="en-US" altLang="zh-CN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2019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PNAS</a:t>
            </a:r>
            <a:r>
              <a:rPr lang="en-US" altLang="zh-CN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2018</a:t>
            </a:r>
            <a:endParaRPr lang="zh-CN" altLang="en-US" b="1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dox Biol </a:t>
            </a:r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021</a:t>
            </a:r>
            <a:endParaRPr lang="zh-CN" altLang="en-US" b="1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endParaRPr lang="zh-CN" altLang="en-US" sz="2000" b="1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46AC0BBF-D388-D2BF-67C7-4DA07BFC07DF}"/>
              </a:ext>
            </a:extLst>
          </p:cNvPr>
          <p:cNvSpPr/>
          <p:nvPr/>
        </p:nvSpPr>
        <p:spPr>
          <a:xfrm>
            <a:off x="4812115" y="2489319"/>
            <a:ext cx="3824993" cy="3665948"/>
          </a:xfrm>
          <a:prstGeom prst="roundRect">
            <a:avLst/>
          </a:prstGeom>
          <a:solidFill>
            <a:prstClr val="white">
              <a:alpha val="90000"/>
              <a:hueOff val="0"/>
              <a:satOff val="0"/>
              <a:lumOff val="0"/>
              <a:alphaOff val="0"/>
            </a:prstClr>
          </a:solidFill>
          <a:ln w="28575" cap="flat" cmpd="sng" algn="ctr">
            <a:solidFill>
              <a:srgbClr val="002060"/>
            </a:solidFill>
            <a:prstDash val="solid"/>
            <a:miter lim="800000"/>
          </a:ln>
          <a:effectLst/>
        </p:spPr>
        <p:txBody>
          <a:bodyPr spcFirstLastPara="0" vert="horz" wrap="square" lIns="123825" tIns="123825" rIns="123825" bIns="123825" numCol="1" spcCol="1270" anchor="t" anchorCtr="0">
            <a:noAutofit/>
          </a:bodyPr>
          <a:lstStyle/>
          <a:p>
            <a:pPr algn="ctr"/>
            <a:endParaRPr lang="en-US" altLang="zh-CN" sz="2000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endParaRPr lang="en-US" altLang="zh-CN" sz="2000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endParaRPr lang="en-US" altLang="zh-CN" sz="2000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endParaRPr lang="en-US" altLang="zh-CN" sz="2000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endParaRPr lang="en-US" altLang="zh-CN" sz="2000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Nat Chem Biol</a:t>
            </a:r>
            <a:r>
              <a:rPr lang="en-US" altLang="zh-CN" b="1" dirty="0"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2023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hem Sci</a:t>
            </a:r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2021</a:t>
            </a:r>
            <a:endParaRPr lang="en-US" altLang="zh-CN" b="1" i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ll Host Microbe </a:t>
            </a:r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020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ell Chem Biol </a:t>
            </a:r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017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hem Res </a:t>
            </a:r>
            <a:r>
              <a:rPr lang="en-US" altLang="zh-CN" b="1" i="1" dirty="0" err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oxicol</a:t>
            </a:r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017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ol Cell Proteomics </a:t>
            </a:r>
            <a:r>
              <a:rPr lang="en-US" altLang="zh-CN" b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017</a:t>
            </a:r>
            <a:endParaRPr lang="zh-CN" altLang="en-US" b="1" dirty="0"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D1B4313-533B-4A32-01F6-428A1C68B7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598" y="2843597"/>
            <a:ext cx="3267456" cy="142951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11FA5BA-D617-E469-EFF3-ED58030E3F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9359" y="2812406"/>
            <a:ext cx="3270504" cy="1429512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89271294-7276-47B8-91B1-6CF6B13C5459}"/>
              </a:ext>
            </a:extLst>
          </p:cNvPr>
          <p:cNvSpPr/>
          <p:nvPr/>
        </p:nvSpPr>
        <p:spPr>
          <a:xfrm>
            <a:off x="5003346" y="1214650"/>
            <a:ext cx="3267456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206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Expanding the ligandable space in the Cys redoxome</a:t>
            </a:r>
          </a:p>
          <a:p>
            <a:pPr algn="ctr"/>
            <a:endParaRPr lang="en-US" altLang="zh-CN" sz="2400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  <a:p>
            <a:pPr algn="ctr"/>
            <a:endParaRPr lang="en-US" altLang="zh-CN" b="1" i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A5624B1-5F91-429E-A4B8-D8DF15AB1572}"/>
              </a:ext>
            </a:extLst>
          </p:cNvPr>
          <p:cNvSpPr/>
          <p:nvPr/>
        </p:nvSpPr>
        <p:spPr>
          <a:xfrm>
            <a:off x="861683" y="1201442"/>
            <a:ext cx="35952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B435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Mining for Cys-mediated redox sensors or regulators</a:t>
            </a:r>
          </a:p>
        </p:txBody>
      </p:sp>
    </p:spTree>
    <p:extLst>
      <p:ext uri="{BB962C8B-B14F-4D97-AF65-F5344CB8AC3E}">
        <p14:creationId xmlns:p14="http://schemas.microsoft.com/office/powerpoint/2010/main" val="39533122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7E7E1E81-D509-BE0A-4956-01F8A1EE5C21}"/>
              </a:ext>
            </a:extLst>
          </p:cNvPr>
          <p:cNvSpPr txBox="1">
            <a:spLocks/>
          </p:cNvSpPr>
          <p:nvPr/>
        </p:nvSpPr>
        <p:spPr>
          <a:xfrm>
            <a:off x="0" y="72398"/>
            <a:ext cx="9144000" cy="9182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457200">
              <a:lnSpc>
                <a:spcPct val="100000"/>
              </a:lnSpc>
            </a:pPr>
            <a:r>
              <a:rPr kumimoji="1"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clusions</a:t>
            </a:r>
            <a:endParaRPr kumimoji="1"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9FA1CE5-6970-BFBF-BA9A-26F507284F1D}"/>
              </a:ext>
            </a:extLst>
          </p:cNvPr>
          <p:cNvSpPr/>
          <p:nvPr/>
        </p:nvSpPr>
        <p:spPr>
          <a:xfrm>
            <a:off x="728134" y="1026934"/>
            <a:ext cx="8085666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y? </a:t>
            </a:r>
          </a:p>
          <a:p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o address major technical challenges in analyzing cysteine redox changes at the proteome-wide scale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ow? </a:t>
            </a:r>
          </a:p>
          <a:p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o harness pChem</a:t>
            </a:r>
            <a:r>
              <a:rPr lang="zh-CN" altLang="en-US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o facilitate the development of chemoproteomic probes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 what? </a:t>
            </a:r>
          </a:p>
          <a:p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o better understand cysteine-mediated redox regulation of protein functions and to expand the ligandable/druggable space in the cysteine redoxom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445409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1D7C6D3-5003-DDC8-EACC-F7B511506D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163" y="1112452"/>
            <a:ext cx="5503944" cy="3669296"/>
          </a:xfrm>
          <a:prstGeom prst="rect">
            <a:avLst/>
          </a:prstGeom>
        </p:spPr>
      </p:pic>
      <p:pic>
        <p:nvPicPr>
          <p:cNvPr id="46" name="Picture 12">
            <a:extLst>
              <a:ext uri="{FF2B5EF4-FFF2-40B4-BE49-F238E27FC236}">
                <a16:creationId xmlns:a16="http://schemas.microsoft.com/office/drawing/2014/main" id="{4090165E-B2B3-443F-A22D-2767DCF462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667"/>
          <a:stretch/>
        </p:blipFill>
        <p:spPr bwMode="auto">
          <a:xfrm>
            <a:off x="2431771" y="5601141"/>
            <a:ext cx="967325" cy="7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2">
            <a:extLst>
              <a:ext uri="{FF2B5EF4-FFF2-40B4-BE49-F238E27FC236}">
                <a16:creationId xmlns:a16="http://schemas.microsoft.com/office/drawing/2014/main" id="{97C92E2D-8004-4D59-809B-AD1CF30434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244" y="5668202"/>
            <a:ext cx="551324" cy="610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4">
            <a:extLst>
              <a:ext uri="{FF2B5EF4-FFF2-40B4-BE49-F238E27FC236}">
                <a16:creationId xmlns:a16="http://schemas.microsoft.com/office/drawing/2014/main" id="{476C945C-DCB8-4634-B7A5-2864D620A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298" y="5668203"/>
            <a:ext cx="572068" cy="610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Rectangle 4">
            <a:extLst>
              <a:ext uri="{FF2B5EF4-FFF2-40B4-BE49-F238E27FC236}">
                <a16:creationId xmlns:a16="http://schemas.microsoft.com/office/drawing/2014/main" id="{DB4698DD-28C2-41C7-8C89-351A2ADF1F79}"/>
              </a:ext>
            </a:extLst>
          </p:cNvPr>
          <p:cNvSpPr/>
          <p:nvPr/>
        </p:nvSpPr>
        <p:spPr>
          <a:xfrm>
            <a:off x="1309042" y="4868279"/>
            <a:ext cx="34138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0066FF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yangresearchlab.com</a:t>
            </a:r>
            <a:endParaRPr lang="en-US" altLang="zh-CN" b="1" dirty="0">
              <a:solidFill>
                <a:srgbClr val="0066FF"/>
              </a:solidFill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  <a:p>
            <a:pPr algn="ctr"/>
            <a:r>
              <a:rPr lang="en-US" altLang="zh-CN" b="1" dirty="0">
                <a:solidFill>
                  <a:srgbClr val="0066FF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Twitter: @Yang_J_lab</a:t>
            </a: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E51CA9F5-48DB-430D-876B-EFAA035F1AB4}"/>
              </a:ext>
            </a:extLst>
          </p:cNvPr>
          <p:cNvSpPr/>
          <p:nvPr/>
        </p:nvSpPr>
        <p:spPr>
          <a:xfrm>
            <a:off x="6247222" y="990600"/>
            <a:ext cx="2472236" cy="5309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sz="7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中科院计算所</a:t>
            </a:r>
            <a:endParaRPr lang="en-US" altLang="zh-CN" sz="16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r>
              <a:rPr lang="zh-CN" altLang="en-US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迟浩 研究员</a:t>
            </a:r>
            <a:endParaRPr lang="en-US" altLang="zh-CN" sz="16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r>
              <a:rPr lang="zh-CN" altLang="en-US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贺思敏 研究员</a:t>
            </a:r>
            <a:endParaRPr lang="en-US" altLang="zh-CN" sz="16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endParaRPr lang="en-US" altLang="zh-CN" sz="7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TSRI </a:t>
            </a:r>
          </a:p>
          <a:p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Prof. Kate S. Carroll</a:t>
            </a:r>
          </a:p>
          <a:p>
            <a:endParaRPr lang="en-US" altLang="zh-CN" sz="9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中科院遗传所</a:t>
            </a:r>
            <a:endParaRPr lang="en-US" altLang="zh-CN" sz="16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r>
              <a:rPr lang="zh-CN" altLang="en-US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周俭民 研究员</a:t>
            </a:r>
            <a:endParaRPr lang="en-US" altLang="zh-CN" sz="16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endParaRPr lang="en-US" altLang="zh-CN" sz="7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zh-CN" altLang="en-US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北京大学</a:t>
            </a:r>
            <a:endParaRPr lang="en-US" altLang="zh-CN" sz="16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r>
              <a:rPr lang="zh-CN" altLang="en-US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金红芳 研究员</a:t>
            </a:r>
            <a:endParaRPr lang="en-US" altLang="zh-CN" sz="16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endParaRPr lang="en-US" altLang="zh-CN" sz="7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Whitehead, MIT </a:t>
            </a:r>
          </a:p>
          <a:p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Prof. Terry Orr-Weaver</a:t>
            </a:r>
          </a:p>
          <a:p>
            <a:endParaRPr lang="en-US" altLang="zh-CN" sz="7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Harvard</a:t>
            </a:r>
          </a:p>
          <a:p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Prof. Keith Blackwell</a:t>
            </a:r>
          </a:p>
          <a:p>
            <a:endParaRPr lang="en-US" altLang="zh-CN" sz="7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VIB</a:t>
            </a:r>
          </a:p>
          <a:p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Prof. Joris Messens</a:t>
            </a:r>
          </a:p>
          <a:p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Prof. Frank Van Breusegem</a:t>
            </a:r>
          </a:p>
          <a:p>
            <a:endParaRPr lang="en-US" altLang="zh-CN" sz="1600" dirty="0"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E4BB3A99-8052-555E-6D8F-A54986976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947" y="5045972"/>
            <a:ext cx="1244460" cy="1244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5ADC8E1E-87F2-EB06-1F37-DBA50EEB1769}"/>
              </a:ext>
            </a:extLst>
          </p:cNvPr>
          <p:cNvSpPr txBox="1">
            <a:spLocks/>
          </p:cNvSpPr>
          <p:nvPr/>
        </p:nvSpPr>
        <p:spPr>
          <a:xfrm>
            <a:off x="0" y="72398"/>
            <a:ext cx="9144000" cy="9182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457200">
              <a:lnSpc>
                <a:spcPct val="100000"/>
              </a:lnSpc>
            </a:pPr>
            <a:r>
              <a:rPr kumimoji="1"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cknowledgements</a:t>
            </a:r>
            <a:endParaRPr kumimoji="1" lang="zh-CN" altLang="en-US" sz="32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0344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>
            <a:extLst>
              <a:ext uri="{FF2B5EF4-FFF2-40B4-BE49-F238E27FC236}">
                <a16:creationId xmlns:a16="http://schemas.microsoft.com/office/drawing/2014/main" id="{F3F1DFC4-D148-4EF3-A6E4-B68AB0FF4696}"/>
              </a:ext>
            </a:extLst>
          </p:cNvPr>
          <p:cNvSpPr txBox="1">
            <a:spLocks/>
          </p:cNvSpPr>
          <p:nvPr/>
        </p:nvSpPr>
        <p:spPr>
          <a:xfrm>
            <a:off x="0" y="194002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Redox changes on cysteine residues </a:t>
            </a:r>
          </a:p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reversibly alter protein functions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9A6B0DDB-3C76-4C23-974A-DAFCB38CB9E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" b="-1624"/>
          <a:stretch/>
        </p:blipFill>
        <p:spPr>
          <a:xfrm>
            <a:off x="116931" y="1756336"/>
            <a:ext cx="8910138" cy="450899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76636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9CB055E3-EB1C-C715-0BE4-B303632DCF89}"/>
              </a:ext>
            </a:extLst>
          </p:cNvPr>
          <p:cNvSpPr txBox="1">
            <a:spLocks/>
          </p:cNvSpPr>
          <p:nvPr/>
        </p:nvSpPr>
        <p:spPr>
          <a:xfrm>
            <a:off x="628650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ys-mediated redox regulation in physiology </a:t>
            </a:r>
            <a:endParaRPr lang="zh-CN" altLang="en-US" sz="28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5" name="Picture 9" descr="See the source image">
            <a:extLst>
              <a:ext uri="{FF2B5EF4-FFF2-40B4-BE49-F238E27FC236}">
                <a16:creationId xmlns:a16="http://schemas.microsoft.com/office/drawing/2014/main" id="{9EE03369-462E-4F4E-8375-20C39D506E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9601" y="4445588"/>
            <a:ext cx="875695" cy="875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图片 25" descr="图片包含 文字&#10;&#10;已生成极高可信度的说明">
            <a:extLst>
              <a:ext uri="{FF2B5EF4-FFF2-40B4-BE49-F238E27FC236}">
                <a16:creationId xmlns:a16="http://schemas.microsoft.com/office/drawing/2014/main" id="{B0A20581-FD09-477B-8013-8F8834A37BA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84" t="59493" r="61140" b="6901"/>
          <a:stretch/>
        </p:blipFill>
        <p:spPr>
          <a:xfrm>
            <a:off x="3756602" y="1744967"/>
            <a:ext cx="1826141" cy="1091787"/>
          </a:xfrm>
          <a:prstGeom prst="rect">
            <a:avLst/>
          </a:prstGeom>
        </p:spPr>
      </p:pic>
      <p:pic>
        <p:nvPicPr>
          <p:cNvPr id="27" name="Picture 2" descr="See the source image">
            <a:extLst>
              <a:ext uri="{FF2B5EF4-FFF2-40B4-BE49-F238E27FC236}">
                <a16:creationId xmlns:a16="http://schemas.microsoft.com/office/drawing/2014/main" id="{2259E222-4C9D-49ED-8475-E70B48F569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04" t="50000" b="11513"/>
          <a:stretch/>
        </p:blipFill>
        <p:spPr bwMode="auto">
          <a:xfrm>
            <a:off x="1228529" y="1801723"/>
            <a:ext cx="1059123" cy="1001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92CFBB87-12B7-4A66-B4E0-8CE340B5101A}"/>
              </a:ext>
            </a:extLst>
          </p:cNvPr>
          <p:cNvSpPr/>
          <p:nvPr/>
        </p:nvSpPr>
        <p:spPr>
          <a:xfrm>
            <a:off x="669695" y="2900352"/>
            <a:ext cx="23319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houchani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ET,</a:t>
            </a: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t al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ure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16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B09AACAF-C005-48FC-B1AC-BEAF1023E3E8}"/>
              </a:ext>
            </a:extLst>
          </p:cNvPr>
          <p:cNvSpPr/>
          <p:nvPr/>
        </p:nvSpPr>
        <p:spPr>
          <a:xfrm>
            <a:off x="3682759" y="2900352"/>
            <a:ext cx="18261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’Neill JS,</a:t>
            </a: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t al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ure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11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0" name="Picture 4" descr="See the source image">
            <a:extLst>
              <a:ext uri="{FF2B5EF4-FFF2-40B4-BE49-F238E27FC236}">
                <a16:creationId xmlns:a16="http://schemas.microsoft.com/office/drawing/2014/main" id="{A38C50D4-9D01-4CE5-945D-F23A364A8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2441" y="1793468"/>
            <a:ext cx="1132854" cy="994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id="{3A2466EC-1E4C-47D2-951A-0E2CC1FB75CE}"/>
              </a:ext>
            </a:extLst>
          </p:cNvPr>
          <p:cNvSpPr/>
          <p:nvPr/>
        </p:nvSpPr>
        <p:spPr>
          <a:xfrm>
            <a:off x="6578760" y="2901150"/>
            <a:ext cx="18054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hen CA,</a:t>
            </a: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t al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ure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10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2" name="TextBox 19">
            <a:extLst>
              <a:ext uri="{FF2B5EF4-FFF2-40B4-BE49-F238E27FC236}">
                <a16:creationId xmlns:a16="http://schemas.microsoft.com/office/drawing/2014/main" id="{957AC024-0972-4C65-B45B-16F2F6B63EAA}"/>
              </a:ext>
            </a:extLst>
          </p:cNvPr>
          <p:cNvSpPr txBox="1"/>
          <p:nvPr/>
        </p:nvSpPr>
        <p:spPr>
          <a:xfrm>
            <a:off x="3465088" y="1358753"/>
            <a:ext cx="2397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ircadian clock</a:t>
            </a:r>
            <a:endParaRPr 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TextBox 19">
            <a:extLst>
              <a:ext uri="{FF2B5EF4-FFF2-40B4-BE49-F238E27FC236}">
                <a16:creationId xmlns:a16="http://schemas.microsoft.com/office/drawing/2014/main" id="{F72E8E15-D606-43E5-B1F7-8730EAC44E69}"/>
              </a:ext>
            </a:extLst>
          </p:cNvPr>
          <p:cNvSpPr txBox="1"/>
          <p:nvPr/>
        </p:nvSpPr>
        <p:spPr>
          <a:xfrm>
            <a:off x="6039002" y="1357231"/>
            <a:ext cx="2759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ascular tone</a:t>
            </a:r>
          </a:p>
        </p:txBody>
      </p:sp>
      <p:sp>
        <p:nvSpPr>
          <p:cNvPr id="34" name="TextBox 19">
            <a:extLst>
              <a:ext uri="{FF2B5EF4-FFF2-40B4-BE49-F238E27FC236}">
                <a16:creationId xmlns:a16="http://schemas.microsoft.com/office/drawing/2014/main" id="{E6CD3694-2403-44CD-853D-74D34A4AA44F}"/>
              </a:ext>
            </a:extLst>
          </p:cNvPr>
          <p:cNvSpPr txBox="1"/>
          <p:nvPr/>
        </p:nvSpPr>
        <p:spPr>
          <a:xfrm>
            <a:off x="166994" y="1325563"/>
            <a:ext cx="3337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dipose thermogenesis</a:t>
            </a:r>
            <a:endParaRPr 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50BA62AE-9554-42F2-AE56-374465EAE8AC}"/>
              </a:ext>
            </a:extLst>
          </p:cNvPr>
          <p:cNvSpPr/>
          <p:nvPr/>
        </p:nvSpPr>
        <p:spPr>
          <a:xfrm>
            <a:off x="957140" y="5486820"/>
            <a:ext cx="15741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Yoo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SK,</a:t>
            </a: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t al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ure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10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6" name="Picture 6" descr="See the source image">
            <a:extLst>
              <a:ext uri="{FF2B5EF4-FFF2-40B4-BE49-F238E27FC236}">
                <a16:creationId xmlns:a16="http://schemas.microsoft.com/office/drawing/2014/main" id="{3A4F61F0-425D-44C0-A528-BB44E08BDD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" t="52134" r="67732" b="16592"/>
          <a:stretch/>
        </p:blipFill>
        <p:spPr bwMode="auto">
          <a:xfrm>
            <a:off x="1146021" y="4445587"/>
            <a:ext cx="1224140" cy="1041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19">
            <a:extLst>
              <a:ext uri="{FF2B5EF4-FFF2-40B4-BE49-F238E27FC236}">
                <a16:creationId xmlns:a16="http://schemas.microsoft.com/office/drawing/2014/main" id="{BA899296-D05C-4B4B-9F46-72C86C5C60E6}"/>
              </a:ext>
            </a:extLst>
          </p:cNvPr>
          <p:cNvSpPr txBox="1"/>
          <p:nvPr/>
        </p:nvSpPr>
        <p:spPr>
          <a:xfrm>
            <a:off x="180586" y="3935933"/>
            <a:ext cx="3337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eukocyte recruitment</a:t>
            </a:r>
            <a:endParaRPr 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DE72EF4C-03F9-4A06-9847-A3265BE0D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990367"/>
              </p:ext>
            </p:extLst>
          </p:nvPr>
        </p:nvGraphicFramePr>
        <p:xfrm>
          <a:off x="3606633" y="4445588"/>
          <a:ext cx="1824297" cy="101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33482" imgH="1189990" progId="">
                  <p:embed/>
                </p:oleObj>
              </mc:Choice>
              <mc:Fallback>
                <p:oleObj r:id="rId8" imgW="2133482" imgH="1189990" progId="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DE72EF4C-03F9-4A06-9847-A3265BE0D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6633" y="4445588"/>
                        <a:ext cx="1824297" cy="1018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19">
            <a:extLst>
              <a:ext uri="{FF2B5EF4-FFF2-40B4-BE49-F238E27FC236}">
                <a16:creationId xmlns:a16="http://schemas.microsoft.com/office/drawing/2014/main" id="{B3453AFB-8500-4C1E-8D50-18489AC246D8}"/>
              </a:ext>
            </a:extLst>
          </p:cNvPr>
          <p:cNvSpPr txBox="1"/>
          <p:nvPr/>
        </p:nvSpPr>
        <p:spPr>
          <a:xfrm>
            <a:off x="3253682" y="3935932"/>
            <a:ext cx="30222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euronal excitation</a:t>
            </a:r>
            <a:endParaRPr 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9B27F2C3-7ACE-4FA0-AF74-C24A29DCD7C4}"/>
              </a:ext>
            </a:extLst>
          </p:cNvPr>
          <p:cNvSpPr/>
          <p:nvPr/>
        </p:nvSpPr>
        <p:spPr>
          <a:xfrm>
            <a:off x="3310070" y="5486820"/>
            <a:ext cx="25318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uppersberg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JP,</a:t>
            </a: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t al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ure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1991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DF45AFB8-1AE8-40B8-959E-903C7A66E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28970"/>
              </p:ext>
            </p:extLst>
          </p:nvPr>
        </p:nvGraphicFramePr>
        <p:xfrm>
          <a:off x="6715788" y="5039290"/>
          <a:ext cx="1694289" cy="35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12473" imgH="394653" progId="">
                  <p:embed/>
                </p:oleObj>
              </mc:Choice>
              <mc:Fallback>
                <p:oleObj r:id="rId10" imgW="1912473" imgH="394653" progId="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DF45AFB8-1AE8-40B8-959E-903C7A66EB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15788" y="5039290"/>
                        <a:ext cx="1694289" cy="350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9">
            <a:extLst>
              <a:ext uri="{FF2B5EF4-FFF2-40B4-BE49-F238E27FC236}">
                <a16:creationId xmlns:a16="http://schemas.microsoft.com/office/drawing/2014/main" id="{5BC9EBF4-85F0-406D-A734-258293B7D174}"/>
              </a:ext>
            </a:extLst>
          </p:cNvPr>
          <p:cNvSpPr txBox="1"/>
          <p:nvPr/>
        </p:nvSpPr>
        <p:spPr>
          <a:xfrm>
            <a:off x="5947327" y="3935932"/>
            <a:ext cx="3268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NA</a:t>
            </a:r>
            <a:r>
              <a:rPr lang="zh-CN" altLang="en-US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amage repairing</a:t>
            </a:r>
            <a:endParaRPr lang="en-US" sz="20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ABB9E17C-4233-4581-966E-0F6724C51617}"/>
              </a:ext>
            </a:extLst>
          </p:cNvPr>
          <p:cNvSpPr/>
          <p:nvPr/>
        </p:nvSpPr>
        <p:spPr>
          <a:xfrm>
            <a:off x="6823402" y="5486820"/>
            <a:ext cx="16979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uo Z,</a:t>
            </a:r>
            <a:r>
              <a:rPr lang="zh-CN" alt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t al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altLang="zh-CN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cience</a:t>
            </a:r>
            <a:r>
              <a:rPr lang="en-US" altLang="zh-CN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10</a:t>
            </a:r>
            <a:endParaRPr lang="zh-CN" altLang="en-US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338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A189BDFF-F688-F967-F6FA-BA621B4AD548}"/>
              </a:ext>
            </a:extLst>
          </p:cNvPr>
          <p:cNvGrpSpPr/>
          <p:nvPr/>
        </p:nvGrpSpPr>
        <p:grpSpPr>
          <a:xfrm>
            <a:off x="1700777" y="3254500"/>
            <a:ext cx="5562847" cy="2564752"/>
            <a:chOff x="3408465" y="3581504"/>
            <a:chExt cx="5562847" cy="2564752"/>
          </a:xfrm>
        </p:grpSpPr>
        <p:sp>
          <p:nvSpPr>
            <p:cNvPr id="5" name="Rectangle 9">
              <a:extLst>
                <a:ext uri="{FF2B5EF4-FFF2-40B4-BE49-F238E27FC236}">
                  <a16:creationId xmlns:a16="http://schemas.microsoft.com/office/drawing/2014/main" id="{D52A1B9D-D9E0-80B2-002F-1C2794B2B692}"/>
                </a:ext>
              </a:extLst>
            </p:cNvPr>
            <p:cNvSpPr/>
            <p:nvPr/>
          </p:nvSpPr>
          <p:spPr>
            <a:xfrm>
              <a:off x="3618024" y="3581504"/>
              <a:ext cx="5353288" cy="256475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1"/>
              <a:endPara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6D757309-22EB-5995-3A68-C168111044A5}"/>
                </a:ext>
              </a:extLst>
            </p:cNvPr>
            <p:cNvSpPr/>
            <p:nvPr/>
          </p:nvSpPr>
          <p:spPr>
            <a:xfrm>
              <a:off x="3408465" y="4448381"/>
              <a:ext cx="542298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 algn="ctr"/>
              <a:r>
                <a:rPr lang="zh-CN" altLang="en-US" sz="28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“</a:t>
              </a:r>
              <a:r>
                <a:rPr lang="en-US" altLang="zh-CN" sz="28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 difficulty in this field is largely a technical one</a:t>
              </a:r>
              <a:r>
                <a:rPr lang="zh-CN" altLang="en-US" sz="28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</a:t>
              </a:r>
              <a:endParaRPr lang="en-US" altLang="zh-CN" sz="7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5D1E7371-15A6-C511-06C9-C5B3F278DD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72183"/>
            <a:stretch/>
          </p:blipFill>
          <p:spPr>
            <a:xfrm>
              <a:off x="3837193" y="3779074"/>
              <a:ext cx="4855866" cy="611228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755219C1-E604-9894-6497-0F9045303346}"/>
                </a:ext>
              </a:extLst>
            </p:cNvPr>
            <p:cNvSpPr/>
            <p:nvPr/>
          </p:nvSpPr>
          <p:spPr>
            <a:xfrm>
              <a:off x="5768649" y="5576800"/>
              <a:ext cx="314357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/>
              <a:r>
                <a:rPr lang="en-US" altLang="zh-CN" b="1" i="1" dirty="0">
                  <a:latin typeface="Arial" panose="020B0604020202020204" pitchFamily="34" charset="0"/>
                  <a:cs typeface="Arial" panose="020B0604020202020204" pitchFamily="34" charset="0"/>
                </a:rPr>
                <a:t>EIC</a:t>
              </a:r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, Michael B. </a:t>
              </a:r>
              <a:r>
                <a:rPr lang="en-US" altLang="zh-CN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Yaffe</a:t>
              </a:r>
              <a:endParaRPr lang="en-US" altLang="zh-CN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itle 1">
            <a:extLst>
              <a:ext uri="{FF2B5EF4-FFF2-40B4-BE49-F238E27FC236}">
                <a16:creationId xmlns:a16="http://schemas.microsoft.com/office/drawing/2014/main" id="{4832C595-84D9-1236-70EF-BB9B2165EC40}"/>
              </a:ext>
            </a:extLst>
          </p:cNvPr>
          <p:cNvSpPr txBox="1">
            <a:spLocks/>
          </p:cNvSpPr>
          <p:nvPr/>
        </p:nvSpPr>
        <p:spPr>
          <a:xfrm>
            <a:off x="-14561" y="-222923"/>
            <a:ext cx="9143999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Fundamental questions in redox biology</a:t>
            </a:r>
            <a:endParaRPr lang="en-US" sz="3200" b="1" dirty="0"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71DFA93-6B55-FA01-0EA9-2A8D5D4B69C5}"/>
              </a:ext>
            </a:extLst>
          </p:cNvPr>
          <p:cNvSpPr/>
          <p:nvPr/>
        </p:nvSpPr>
        <p:spPr>
          <a:xfrm>
            <a:off x="681793" y="1352566"/>
            <a:ext cx="77804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Whether or how does the cysteine-mediated redox change affect protein function and redox signaling in physiology and pathology?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22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>
            <a:extLst>
              <a:ext uri="{FF2B5EF4-FFF2-40B4-BE49-F238E27FC236}">
                <a16:creationId xmlns:a16="http://schemas.microsoft.com/office/drawing/2014/main" id="{F3F1DFC4-D148-4EF3-A6E4-B68AB0FF4696}"/>
              </a:ext>
            </a:extLst>
          </p:cNvPr>
          <p:cNvSpPr txBox="1">
            <a:spLocks/>
          </p:cNvSpPr>
          <p:nvPr/>
        </p:nvSpPr>
        <p:spPr>
          <a:xfrm>
            <a:off x="0" y="59491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Cysteine-mediated redox network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D420C7EC-716A-4D8D-BD65-12BCA4519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09850"/>
              </p:ext>
            </p:extLst>
          </p:nvPr>
        </p:nvGraphicFramePr>
        <p:xfrm>
          <a:off x="525962" y="3336953"/>
          <a:ext cx="1527721" cy="91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45462" imgH="491594" progId="ChemDraw.Document.6.0">
                  <p:embed/>
                </p:oleObj>
              </mc:Choice>
              <mc:Fallback>
                <p:oleObj name="CS ChemDraw Drawing" r:id="rId4" imgW="845462" imgH="491594" progId="ChemDraw.Document.6.0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D420C7EC-716A-4D8D-BD65-12BCA45196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962" y="3336953"/>
                        <a:ext cx="1527721" cy="914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0BCEAF2D-BAC4-4E76-9907-C2B1CABE6F8C}"/>
              </a:ext>
            </a:extLst>
          </p:cNvPr>
          <p:cNvCxnSpPr>
            <a:cxnSpLocks/>
          </p:cNvCxnSpPr>
          <p:nvPr/>
        </p:nvCxnSpPr>
        <p:spPr>
          <a:xfrm>
            <a:off x="2138362" y="3664885"/>
            <a:ext cx="1400513" cy="0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174B40A1-840B-4C86-B08F-58498B4E5F1A}"/>
              </a:ext>
            </a:extLst>
          </p:cNvPr>
          <p:cNvCxnSpPr>
            <a:cxnSpLocks/>
          </p:cNvCxnSpPr>
          <p:nvPr/>
        </p:nvCxnSpPr>
        <p:spPr>
          <a:xfrm flipV="1">
            <a:off x="4012592" y="2622440"/>
            <a:ext cx="0" cy="616124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9DD81CAF-FACB-4189-BA55-1318FE91B14D}"/>
              </a:ext>
            </a:extLst>
          </p:cNvPr>
          <p:cNvCxnSpPr>
            <a:cxnSpLocks/>
          </p:cNvCxnSpPr>
          <p:nvPr/>
        </p:nvCxnSpPr>
        <p:spPr>
          <a:xfrm>
            <a:off x="2087845" y="3878976"/>
            <a:ext cx="1364287" cy="0"/>
          </a:xfrm>
          <a:prstGeom prst="straightConnector1">
            <a:avLst/>
          </a:prstGeom>
          <a:ln w="57150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37824E65-804D-4288-8683-869131C37E12}"/>
              </a:ext>
            </a:extLst>
          </p:cNvPr>
          <p:cNvCxnSpPr>
            <a:cxnSpLocks/>
          </p:cNvCxnSpPr>
          <p:nvPr/>
        </p:nvCxnSpPr>
        <p:spPr>
          <a:xfrm flipV="1">
            <a:off x="1363763" y="2390621"/>
            <a:ext cx="2175111" cy="883456"/>
          </a:xfrm>
          <a:prstGeom prst="straightConnector1">
            <a:avLst/>
          </a:prstGeom>
          <a:ln w="57150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AB87FCEE-D4A8-45AF-8342-DB35B1643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11282"/>
              </p:ext>
            </p:extLst>
          </p:nvPr>
        </p:nvGraphicFramePr>
        <p:xfrm>
          <a:off x="3618827" y="3334455"/>
          <a:ext cx="1807521" cy="91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02289" imgH="491594" progId="ChemDraw.Document.6.0">
                  <p:embed/>
                </p:oleObj>
              </mc:Choice>
              <mc:Fallback>
                <p:oleObj name="CS ChemDraw Drawing" r:id="rId6" imgW="1002289" imgH="491594" progId="ChemDraw.Document.6.0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AB87FCEE-D4A8-45AF-8342-DB35B16438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8827" y="3334455"/>
                        <a:ext cx="1807521" cy="914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55AC8C6A-7749-47F0-B997-2E96A56C0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194729"/>
              </p:ext>
            </p:extLst>
          </p:nvPr>
        </p:nvGraphicFramePr>
        <p:xfrm>
          <a:off x="6837667" y="3286819"/>
          <a:ext cx="1963342" cy="91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87740" imgH="491594" progId="ChemDraw.Document.6.0">
                  <p:embed/>
                </p:oleObj>
              </mc:Choice>
              <mc:Fallback>
                <p:oleObj name="CS ChemDraw Drawing" r:id="rId8" imgW="1087740" imgH="491594" progId="ChemDraw.Document.6.0">
                  <p:embed/>
                  <p:pic>
                    <p:nvPicPr>
                      <p:cNvPr id="45" name="对象 44">
                        <a:extLst>
                          <a:ext uri="{FF2B5EF4-FFF2-40B4-BE49-F238E27FC236}">
                            <a16:creationId xmlns:a16="http://schemas.microsoft.com/office/drawing/2014/main" id="{55AC8C6A-7749-47F0-B997-2E96A56C0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7667" y="3286819"/>
                        <a:ext cx="1963342" cy="915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76A01D73-D670-477B-AE2D-847F959AC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25182"/>
              </p:ext>
            </p:extLst>
          </p:nvPr>
        </p:nvGraphicFramePr>
        <p:xfrm>
          <a:off x="3618827" y="1650255"/>
          <a:ext cx="1256409" cy="92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697682" imgH="496621" progId="ChemDraw.Document.6.0">
                  <p:embed/>
                </p:oleObj>
              </mc:Choice>
              <mc:Fallback>
                <p:oleObj name="CS ChemDraw Drawing" r:id="rId10" imgW="697682" imgH="496621" progId="ChemDraw.Document.6.0">
                  <p:embed/>
                  <p:pic>
                    <p:nvPicPr>
                      <p:cNvPr id="46" name="对象 45">
                        <a:extLst>
                          <a:ext uri="{FF2B5EF4-FFF2-40B4-BE49-F238E27FC236}">
                            <a16:creationId xmlns:a16="http://schemas.microsoft.com/office/drawing/2014/main" id="{76A01D73-D670-477B-AE2D-847F959AC5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8827" y="1650255"/>
                        <a:ext cx="1256409" cy="92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C329CE59-15BB-4895-93EF-05FE71190D94}"/>
              </a:ext>
            </a:extLst>
          </p:cNvPr>
          <p:cNvCxnSpPr>
            <a:cxnSpLocks/>
          </p:cNvCxnSpPr>
          <p:nvPr/>
        </p:nvCxnSpPr>
        <p:spPr>
          <a:xfrm>
            <a:off x="5546595" y="3664885"/>
            <a:ext cx="1243178" cy="0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100A30F8-CC34-49A2-A276-4F6B5F9D7895}"/>
              </a:ext>
            </a:extLst>
          </p:cNvPr>
          <p:cNvCxnSpPr>
            <a:cxnSpLocks/>
          </p:cNvCxnSpPr>
          <p:nvPr/>
        </p:nvCxnSpPr>
        <p:spPr>
          <a:xfrm>
            <a:off x="5546595" y="3878976"/>
            <a:ext cx="1246474" cy="0"/>
          </a:xfrm>
          <a:prstGeom prst="straightConnector1">
            <a:avLst/>
          </a:prstGeom>
          <a:ln w="57150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C3260BB7-863B-4ECA-8669-560339932663}"/>
              </a:ext>
            </a:extLst>
          </p:cNvPr>
          <p:cNvCxnSpPr>
            <a:cxnSpLocks/>
          </p:cNvCxnSpPr>
          <p:nvPr/>
        </p:nvCxnSpPr>
        <p:spPr>
          <a:xfrm>
            <a:off x="5971196" y="1987138"/>
            <a:ext cx="351557" cy="0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7294772C-1920-4539-AA82-52A5A7A60863}"/>
              </a:ext>
            </a:extLst>
          </p:cNvPr>
          <p:cNvCxnSpPr>
            <a:cxnSpLocks/>
          </p:cNvCxnSpPr>
          <p:nvPr/>
        </p:nvCxnSpPr>
        <p:spPr>
          <a:xfrm>
            <a:off x="5907679" y="2390154"/>
            <a:ext cx="352377" cy="0"/>
          </a:xfrm>
          <a:prstGeom prst="straightConnector1">
            <a:avLst/>
          </a:prstGeom>
          <a:ln w="57150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本框 67">
            <a:extLst>
              <a:ext uri="{FF2B5EF4-FFF2-40B4-BE49-F238E27FC236}">
                <a16:creationId xmlns:a16="http://schemas.microsoft.com/office/drawing/2014/main" id="{D259FF2C-64BD-4433-BEC9-AC3B70D2E2DB}"/>
              </a:ext>
            </a:extLst>
          </p:cNvPr>
          <p:cNvSpPr txBox="1"/>
          <p:nvPr/>
        </p:nvSpPr>
        <p:spPr>
          <a:xfrm>
            <a:off x="6350573" y="2111200"/>
            <a:ext cx="2070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Reduction</a:t>
            </a:r>
            <a:endParaRPr lang="zh-CN" altLang="en-US" sz="2800" b="1" dirty="0">
              <a:solidFill>
                <a:srgbClr val="0000FF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09FB6BED-576C-4BEE-968C-4405AD90400E}"/>
              </a:ext>
            </a:extLst>
          </p:cNvPr>
          <p:cNvSpPr txBox="1"/>
          <p:nvPr/>
        </p:nvSpPr>
        <p:spPr>
          <a:xfrm>
            <a:off x="6309247" y="1649298"/>
            <a:ext cx="2111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Oxidation</a:t>
            </a:r>
            <a:endParaRPr lang="zh-CN" altLang="en-US" sz="2800" b="1" baseline="-2500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1F92439-32F6-784D-5D4B-CF0C4DDE6AF9}"/>
              </a:ext>
            </a:extLst>
          </p:cNvPr>
          <p:cNvSpPr/>
          <p:nvPr/>
        </p:nvSpPr>
        <p:spPr>
          <a:xfrm>
            <a:off x="3538874" y="4344430"/>
            <a:ext cx="25571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ulfenic acid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39C397-5290-DC64-4999-3853B5B16E32}"/>
              </a:ext>
            </a:extLst>
          </p:cNvPr>
          <p:cNvSpPr/>
          <p:nvPr/>
        </p:nvSpPr>
        <p:spPr>
          <a:xfrm>
            <a:off x="6837668" y="4344429"/>
            <a:ext cx="20820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ulfinic acid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6F45D3E-6942-A674-FF7F-DB753325CF79}"/>
              </a:ext>
            </a:extLst>
          </p:cNvPr>
          <p:cNvSpPr/>
          <p:nvPr/>
        </p:nvSpPr>
        <p:spPr>
          <a:xfrm>
            <a:off x="824177" y="4344429"/>
            <a:ext cx="12295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iol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41F26F39-69DC-CBD1-2899-9388D0DABBA5}"/>
              </a:ext>
            </a:extLst>
          </p:cNvPr>
          <p:cNvSpPr/>
          <p:nvPr/>
        </p:nvSpPr>
        <p:spPr>
          <a:xfrm>
            <a:off x="4242849" y="2480686"/>
            <a:ext cx="16340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isulfide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951E8DC-4ECB-C81F-76EF-140E2BADB149}"/>
              </a:ext>
            </a:extLst>
          </p:cNvPr>
          <p:cNvSpPr/>
          <p:nvPr/>
        </p:nvSpPr>
        <p:spPr>
          <a:xfrm>
            <a:off x="328190" y="5233061"/>
            <a:ext cx="8472819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189" lvl="1">
              <a:lnSpc>
                <a:spcPct val="150000"/>
              </a:lnSpc>
            </a:pPr>
            <a:r>
              <a:rPr lang="en-US" altLang="zh-CN" sz="28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Challenge</a:t>
            </a:r>
            <a:r>
              <a:rPr lang="zh-CN" altLang="en-US" sz="28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en-US" altLang="zh-CN" sz="28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Chemical diversity and lability</a:t>
            </a: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FD227948-364A-4828-B249-9CA98846FBD4}"/>
              </a:ext>
            </a:extLst>
          </p:cNvPr>
          <p:cNvSpPr/>
          <p:nvPr/>
        </p:nvSpPr>
        <p:spPr>
          <a:xfrm>
            <a:off x="3294520" y="2885460"/>
            <a:ext cx="2557125" cy="2297973"/>
          </a:xfrm>
          <a:prstGeom prst="ellipse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31125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id="{05F30BB9-9A02-4F05-A9B2-4908CEEBC1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26745" y="-37749"/>
            <a:ext cx="10397491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rbon nucleophiles for SOH labeling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C9126FE-54C4-47A3-B67F-89944C09C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51"/>
              </p:ext>
            </p:extLst>
          </p:nvPr>
        </p:nvGraphicFramePr>
        <p:xfrm>
          <a:off x="927020" y="2312811"/>
          <a:ext cx="940167" cy="72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98368" imgH="632188" progId="ChemDraw.Document.6.0">
                  <p:embed/>
                </p:oleObj>
              </mc:Choice>
              <mc:Fallback>
                <p:oleObj name="CS ChemDraw Drawing" r:id="rId3" imgW="798368" imgH="632188" progId="ChemDraw.Document.6.0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C9126FE-54C4-47A3-B67F-89944C09CE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020" y="2312811"/>
                        <a:ext cx="940167" cy="727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3BD82D88-8086-47BA-ADB9-540A9709BB3E}"/>
              </a:ext>
            </a:extLst>
          </p:cNvPr>
          <p:cNvSpPr/>
          <p:nvPr/>
        </p:nvSpPr>
        <p:spPr>
          <a:xfrm>
            <a:off x="377417" y="3015458"/>
            <a:ext cx="1941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环己二酮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(DMD)</a:t>
            </a:r>
            <a:r>
              <a:rPr lang="en-US" altLang="zh-CN" b="1" dirty="0">
                <a:solidFill>
                  <a:srgbClr val="006EC8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*</a:t>
            </a:r>
            <a:endParaRPr lang="zh-CN" altLang="en-US" b="1" dirty="0">
              <a:solidFill>
                <a:srgbClr val="006EC8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600B8F6-07DF-4863-97FC-D07F50FE6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93869"/>
              </p:ext>
            </p:extLst>
          </p:nvPr>
        </p:nvGraphicFramePr>
        <p:xfrm>
          <a:off x="2891225" y="1179764"/>
          <a:ext cx="2863931" cy="121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547963" imgH="1107757" progId="ChemDraw.Document.6.0">
                  <p:embed/>
                </p:oleObj>
              </mc:Choice>
              <mc:Fallback>
                <p:oleObj name="CS ChemDraw Drawing" r:id="rId5" imgW="2547963" imgH="1107757" progId="ChemDraw.Document.6.0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9600B8F6-07DF-4863-97FC-D07F50FE66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1225" y="1179764"/>
                        <a:ext cx="2863931" cy="1217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C783025-BA3E-4353-B787-FDAE69F06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42864"/>
              </p:ext>
            </p:extLst>
          </p:nvPr>
        </p:nvGraphicFramePr>
        <p:xfrm>
          <a:off x="2233959" y="1964752"/>
          <a:ext cx="2381643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338958" imgH="1566545" progId="">
                  <p:embed/>
                </p:oleObj>
              </mc:Choice>
              <mc:Fallback>
                <p:oleObj r:id="rId7" imgW="2338958" imgH="1566545" progId="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C783025-BA3E-4353-B787-FDAE69F062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3959" y="1964752"/>
                        <a:ext cx="2381643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8408D559-0D1B-45B8-BD99-695058D929E9}"/>
              </a:ext>
            </a:extLst>
          </p:cNvPr>
          <p:cNvGrpSpPr/>
          <p:nvPr/>
        </p:nvGrpSpPr>
        <p:grpSpPr>
          <a:xfrm>
            <a:off x="5115300" y="3891310"/>
            <a:ext cx="1748782" cy="1008826"/>
            <a:chOff x="8764873" y="2493761"/>
            <a:chExt cx="2303553" cy="1361717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C4EDA7A1-2F7C-4AFA-B90C-D10F3116E1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64873" y="2721997"/>
            <a:ext cx="1763872" cy="1133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1261801" imgH="812165" progId="ChemDraw.Document.6.0">
                    <p:embed/>
                  </p:oleObj>
                </mc:Choice>
                <mc:Fallback>
                  <p:oleObj name="CS ChemDraw Drawing" r:id="rId9" imgW="1261801" imgH="812165" progId="ChemDraw.Document.6.0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C4EDA7A1-2F7C-4AFA-B90C-D10F3116E1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764873" y="2721997"/>
                          <a:ext cx="1763872" cy="11334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F57D01B2-F87A-47C1-AACF-F420A2F6039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 rot="368415">
              <a:off x="10277371" y="2493761"/>
              <a:ext cx="791055" cy="883538"/>
            </a:xfrm>
            <a:prstGeom prst="rect">
              <a:avLst/>
            </a:prstGeom>
          </p:spPr>
        </p:pic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1912179-D4B1-4CA5-A177-54815B7BA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014494"/>
              </p:ext>
            </p:extLst>
          </p:nvPr>
        </p:nvGraphicFramePr>
        <p:xfrm>
          <a:off x="7335209" y="4132866"/>
          <a:ext cx="1536602" cy="52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01962" imgH="492125" progId="ChemDraw.Document.6.0">
                  <p:embed/>
                </p:oleObj>
              </mc:Choice>
              <mc:Fallback>
                <p:oleObj name="CS ChemDraw Drawing" r:id="rId12" imgW="1401962" imgH="492125" progId="ChemDraw.Document.6.0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1912179-D4B1-4CA5-A177-54815B7BA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35209" y="4132866"/>
                        <a:ext cx="1536602" cy="525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>
            <a:extLst>
              <a:ext uri="{FF2B5EF4-FFF2-40B4-BE49-F238E27FC236}">
                <a16:creationId xmlns:a16="http://schemas.microsoft.com/office/drawing/2014/main" id="{5B3027DE-A317-4264-9ECA-3990225B0C5F}"/>
              </a:ext>
            </a:extLst>
          </p:cNvPr>
          <p:cNvSpPr/>
          <p:nvPr/>
        </p:nvSpPr>
        <p:spPr>
          <a:xfrm>
            <a:off x="206000" y="4900136"/>
            <a:ext cx="432603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DMD:</a:t>
            </a:r>
            <a:r>
              <a:rPr lang="de-DE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J Biol Chem</a:t>
            </a:r>
            <a:r>
              <a:rPr lang="de-DE" altLang="zh-CN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</a:rPr>
              <a:t>. 1974</a:t>
            </a:r>
          </a:p>
          <a:p>
            <a:pPr algn="r"/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CP-Bio:</a:t>
            </a: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conjug Chem</a:t>
            </a:r>
            <a:r>
              <a:rPr lang="de-DE" sz="2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2007</a:t>
            </a:r>
          </a:p>
          <a:p>
            <a:pPr algn="r"/>
            <a:r>
              <a:rPr lang="de-DE" altLang="zh-CN" sz="2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i-CysDMD: </a:t>
            </a:r>
            <a:r>
              <a:rPr lang="en-US" altLang="zh-CN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AS</a:t>
            </a:r>
            <a:r>
              <a:rPr lang="de-DE" altLang="zh-CN" sz="2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2009</a:t>
            </a:r>
          </a:p>
          <a:p>
            <a:pPr algn="r"/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-2: </a:t>
            </a:r>
            <a:r>
              <a:rPr lang="en-US" altLang="zh-CN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 Chem Biol</a:t>
            </a: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2011</a:t>
            </a: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id="{636DFC71-5F8B-4D75-A2F8-CF803FFD0647}"/>
              </a:ext>
            </a:extLst>
          </p:cNvPr>
          <p:cNvSpPr/>
          <p:nvPr/>
        </p:nvSpPr>
        <p:spPr>
          <a:xfrm>
            <a:off x="384578" y="3455966"/>
            <a:ext cx="8759422" cy="472420"/>
          </a:xfrm>
          <a:prstGeom prst="rightArrow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dirty="0">
              <a:latin typeface="Microsoft YaHei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6424120-2A44-42C7-88CE-100224FDB960}"/>
              </a:ext>
            </a:extLst>
          </p:cNvPr>
          <p:cNvSpPr txBox="1"/>
          <p:nvPr/>
        </p:nvSpPr>
        <p:spPr>
          <a:xfrm>
            <a:off x="1063949" y="3543965"/>
            <a:ext cx="6903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1974</a:t>
            </a:r>
            <a:endParaRPr lang="zh-CN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A08A0837-A68C-4BF9-BBA5-E0F2F9DF0269}"/>
              </a:ext>
            </a:extLst>
          </p:cNvPr>
          <p:cNvSpPr txBox="1"/>
          <p:nvPr/>
        </p:nvSpPr>
        <p:spPr>
          <a:xfrm>
            <a:off x="7335208" y="3543965"/>
            <a:ext cx="6903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endParaRPr lang="zh-CN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99B22F66-0FCB-4F94-AA79-7A87523AC0AB}"/>
              </a:ext>
            </a:extLst>
          </p:cNvPr>
          <p:cNvSpPr txBox="1"/>
          <p:nvPr/>
        </p:nvSpPr>
        <p:spPr>
          <a:xfrm>
            <a:off x="3936666" y="3540941"/>
            <a:ext cx="6903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endParaRPr lang="zh-CN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E33B465-1095-4295-A42D-FEECF98F4A96}"/>
              </a:ext>
            </a:extLst>
          </p:cNvPr>
          <p:cNvSpPr txBox="1"/>
          <p:nvPr/>
        </p:nvSpPr>
        <p:spPr>
          <a:xfrm>
            <a:off x="6162415" y="3546718"/>
            <a:ext cx="6903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endParaRPr lang="zh-CN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D4C265DD-1948-4C76-A28B-CD0C8E137C50}"/>
              </a:ext>
            </a:extLst>
          </p:cNvPr>
          <p:cNvCxnSpPr>
            <a:cxnSpLocks/>
            <a:endCxn id="23" idx="0"/>
          </p:cNvCxnSpPr>
          <p:nvPr/>
        </p:nvCxnSpPr>
        <p:spPr>
          <a:xfrm flipH="1">
            <a:off x="1409133" y="3334679"/>
            <a:ext cx="2" cy="20928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1A4EC919-5B15-475C-B5FA-C6DDDA28533B}"/>
              </a:ext>
            </a:extLst>
          </p:cNvPr>
          <p:cNvCxnSpPr>
            <a:cxnSpLocks/>
          </p:cNvCxnSpPr>
          <p:nvPr/>
        </p:nvCxnSpPr>
        <p:spPr>
          <a:xfrm>
            <a:off x="7709568" y="3840385"/>
            <a:ext cx="0" cy="30699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712A2155-90C7-4AA4-B611-512A7748B9F0}"/>
              </a:ext>
            </a:extLst>
          </p:cNvPr>
          <p:cNvCxnSpPr>
            <a:cxnSpLocks/>
            <a:endCxn id="31" idx="0"/>
          </p:cNvCxnSpPr>
          <p:nvPr/>
        </p:nvCxnSpPr>
        <p:spPr>
          <a:xfrm>
            <a:off x="4281850" y="3401736"/>
            <a:ext cx="0" cy="139204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152FF4E7-6171-43AA-8861-FCF529CF1E4C}"/>
              </a:ext>
            </a:extLst>
          </p:cNvPr>
          <p:cNvCxnSpPr>
            <a:stCxn id="32" idx="2"/>
          </p:cNvCxnSpPr>
          <p:nvPr/>
        </p:nvCxnSpPr>
        <p:spPr>
          <a:xfrm flipH="1">
            <a:off x="6507598" y="3885272"/>
            <a:ext cx="1" cy="11804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矩形 40">
            <a:extLst>
              <a:ext uri="{FF2B5EF4-FFF2-40B4-BE49-F238E27FC236}">
                <a16:creationId xmlns:a16="http://schemas.microsoft.com/office/drawing/2014/main" id="{7299C800-8565-49AE-A6C9-2A0B83434B47}"/>
              </a:ext>
            </a:extLst>
          </p:cNvPr>
          <p:cNvSpPr/>
          <p:nvPr/>
        </p:nvSpPr>
        <p:spPr>
          <a:xfrm>
            <a:off x="7650073" y="4690123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Yn-2</a:t>
            </a:r>
            <a:r>
              <a:rPr lang="en-US" altLang="zh-CN" b="1" dirty="0">
                <a:solidFill>
                  <a:srgbClr val="006EC8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*</a:t>
            </a:r>
            <a:endParaRPr lang="zh-CN" altLang="en-US" b="1" dirty="0">
              <a:solidFill>
                <a:srgbClr val="006EC8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395A8A27-4F7B-4AE2-ADEB-4F1CD530B60C}"/>
              </a:ext>
            </a:extLst>
          </p:cNvPr>
          <p:cNvSpPr/>
          <p:nvPr/>
        </p:nvSpPr>
        <p:spPr>
          <a:xfrm>
            <a:off x="4559846" y="2338551"/>
            <a:ext cx="12105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CP-Bio</a:t>
            </a:r>
            <a:r>
              <a:rPr lang="en-US" altLang="zh-CN" b="1" dirty="0">
                <a:solidFill>
                  <a:srgbClr val="006EC8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*</a:t>
            </a:r>
            <a:endParaRPr lang="zh-CN" altLang="en-US" b="1" dirty="0">
              <a:solidFill>
                <a:srgbClr val="006EC8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88CC7CC9-C916-40D8-AFD2-BCF8686D4D93}"/>
              </a:ext>
            </a:extLst>
          </p:cNvPr>
          <p:cNvSpPr/>
          <p:nvPr/>
        </p:nvSpPr>
        <p:spPr>
          <a:xfrm>
            <a:off x="5339079" y="4861135"/>
            <a:ext cx="17491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nti-</a:t>
            </a:r>
            <a:r>
              <a:rPr lang="en-US" altLang="zh-CN" b="1" dirty="0" err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ysDMD</a:t>
            </a:r>
            <a:r>
              <a:rPr lang="en-US" altLang="zh-CN" b="1" dirty="0">
                <a:solidFill>
                  <a:srgbClr val="006EC8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*</a:t>
            </a:r>
            <a:endParaRPr lang="zh-CN" altLang="en-US" b="1" dirty="0">
              <a:solidFill>
                <a:srgbClr val="006EC8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C6F88257-4441-4765-8D6D-3E6C5E63CC28}"/>
              </a:ext>
            </a:extLst>
          </p:cNvPr>
          <p:cNvSpPr/>
          <p:nvPr/>
        </p:nvSpPr>
        <p:spPr>
          <a:xfrm>
            <a:off x="6757337" y="6223575"/>
            <a:ext cx="22277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006EC8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*: Commercialized</a:t>
            </a:r>
            <a:endParaRPr lang="zh-CN" altLang="en-US" sz="1600" b="1" dirty="0">
              <a:solidFill>
                <a:srgbClr val="006EC8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流程图: 接点 2">
            <a:extLst>
              <a:ext uri="{FF2B5EF4-FFF2-40B4-BE49-F238E27FC236}">
                <a16:creationId xmlns:a16="http://schemas.microsoft.com/office/drawing/2014/main" id="{87BD692A-8C0B-4655-AC4F-D3933414B4A6}"/>
              </a:ext>
            </a:extLst>
          </p:cNvPr>
          <p:cNvSpPr/>
          <p:nvPr/>
        </p:nvSpPr>
        <p:spPr>
          <a:xfrm>
            <a:off x="1223557" y="2218403"/>
            <a:ext cx="347091" cy="338716"/>
          </a:xfrm>
          <a:prstGeom prst="flowChartConnector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DC861BC2-87C0-46E3-BCA9-77314C0B717B}"/>
              </a:ext>
            </a:extLst>
          </p:cNvPr>
          <p:cNvSpPr/>
          <p:nvPr/>
        </p:nvSpPr>
        <p:spPr>
          <a:xfrm>
            <a:off x="3165613" y="1510726"/>
            <a:ext cx="347091" cy="338716"/>
          </a:xfrm>
          <a:prstGeom prst="flowChartConnector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34" name="流程图: 接点 33">
            <a:extLst>
              <a:ext uri="{FF2B5EF4-FFF2-40B4-BE49-F238E27FC236}">
                <a16:creationId xmlns:a16="http://schemas.microsoft.com/office/drawing/2014/main" id="{BAD49E11-018E-4F16-921D-C409D0334130}"/>
              </a:ext>
            </a:extLst>
          </p:cNvPr>
          <p:cNvSpPr/>
          <p:nvPr/>
        </p:nvSpPr>
        <p:spPr>
          <a:xfrm>
            <a:off x="4043962" y="2432435"/>
            <a:ext cx="347091" cy="338716"/>
          </a:xfrm>
          <a:prstGeom prst="flowChartConnector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46" name="流程图: 接点 45">
            <a:extLst>
              <a:ext uri="{FF2B5EF4-FFF2-40B4-BE49-F238E27FC236}">
                <a16:creationId xmlns:a16="http://schemas.microsoft.com/office/drawing/2014/main" id="{215D4E54-D48F-4A07-B720-FE2B14B31F0E}"/>
              </a:ext>
            </a:extLst>
          </p:cNvPr>
          <p:cNvSpPr/>
          <p:nvPr/>
        </p:nvSpPr>
        <p:spPr>
          <a:xfrm>
            <a:off x="7605520" y="4082505"/>
            <a:ext cx="347091" cy="338716"/>
          </a:xfrm>
          <a:prstGeom prst="flowChartConnector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47" name="流程图: 接点 46">
            <a:extLst>
              <a:ext uri="{FF2B5EF4-FFF2-40B4-BE49-F238E27FC236}">
                <a16:creationId xmlns:a16="http://schemas.microsoft.com/office/drawing/2014/main" id="{976E4633-23CA-4C6A-8E7D-F02BA0C6D777}"/>
              </a:ext>
            </a:extLst>
          </p:cNvPr>
          <p:cNvSpPr/>
          <p:nvPr/>
        </p:nvSpPr>
        <p:spPr>
          <a:xfrm>
            <a:off x="5747139" y="4302054"/>
            <a:ext cx="347091" cy="338716"/>
          </a:xfrm>
          <a:prstGeom prst="flowChartConnector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49" name="流程图: 接点 48">
            <a:extLst>
              <a:ext uri="{FF2B5EF4-FFF2-40B4-BE49-F238E27FC236}">
                <a16:creationId xmlns:a16="http://schemas.microsoft.com/office/drawing/2014/main" id="{62BEE46C-E2ED-4A8E-9AA4-6D246F81E3A0}"/>
              </a:ext>
            </a:extLst>
          </p:cNvPr>
          <p:cNvSpPr/>
          <p:nvPr/>
        </p:nvSpPr>
        <p:spPr>
          <a:xfrm>
            <a:off x="622263" y="1638030"/>
            <a:ext cx="347091" cy="338716"/>
          </a:xfrm>
          <a:prstGeom prst="flowChartConnector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0542EBDA-DF1D-4FBC-917A-20E777157EB5}"/>
              </a:ext>
            </a:extLst>
          </p:cNvPr>
          <p:cNvSpPr/>
          <p:nvPr/>
        </p:nvSpPr>
        <p:spPr>
          <a:xfrm>
            <a:off x="969028" y="1448802"/>
            <a:ext cx="16209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cleophilic 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rbon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33121E8-C468-0433-A6B1-CE7D82C9C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01322"/>
              </p:ext>
            </p:extLst>
          </p:nvPr>
        </p:nvGraphicFramePr>
        <p:xfrm>
          <a:off x="6143433" y="2484216"/>
          <a:ext cx="14620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333118" imgH="492125" progId="ChemDraw.Document.6.0">
                  <p:embed/>
                </p:oleObj>
              </mc:Choice>
              <mc:Fallback>
                <p:oleObj name="CS ChemDraw Drawing" r:id="rId14" imgW="1333118" imgH="492125" progId="ChemDraw.Document.6.0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33121E8-C468-0433-A6B1-CE7D82C9C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43433" y="2484216"/>
                        <a:ext cx="14620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6C966491-9717-55FE-250E-FBA66B199F5B}"/>
              </a:ext>
            </a:extLst>
          </p:cNvPr>
          <p:cNvSpPr/>
          <p:nvPr/>
        </p:nvSpPr>
        <p:spPr>
          <a:xfrm>
            <a:off x="6410246" y="3005892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Az-2</a:t>
            </a:r>
            <a:r>
              <a:rPr lang="en-US" altLang="zh-CN" b="1" dirty="0">
                <a:solidFill>
                  <a:srgbClr val="006EC8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*</a:t>
            </a:r>
            <a:endParaRPr lang="zh-CN" altLang="en-US" b="1" dirty="0">
              <a:solidFill>
                <a:srgbClr val="006EC8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228B265-F3C9-759A-F87E-452EAB297C0D}"/>
              </a:ext>
            </a:extLst>
          </p:cNvPr>
          <p:cNvSpPr txBox="1"/>
          <p:nvPr/>
        </p:nvSpPr>
        <p:spPr>
          <a:xfrm>
            <a:off x="5103332" y="3552638"/>
            <a:ext cx="6903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endParaRPr lang="zh-CN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AD0E67D6-00C6-D2DA-2697-0261560A302B}"/>
              </a:ext>
            </a:extLst>
          </p:cNvPr>
          <p:cNvCxnSpPr>
            <a:cxnSpLocks/>
          </p:cNvCxnSpPr>
          <p:nvPr/>
        </p:nvCxnSpPr>
        <p:spPr>
          <a:xfrm>
            <a:off x="5461902" y="3190558"/>
            <a:ext cx="0" cy="35038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8D75BFBE-93E8-3A12-35DE-D82141201F16}"/>
              </a:ext>
            </a:extLst>
          </p:cNvPr>
          <p:cNvCxnSpPr>
            <a:cxnSpLocks/>
            <a:endCxn id="9" idx="1"/>
          </p:cNvCxnSpPr>
          <p:nvPr/>
        </p:nvCxnSpPr>
        <p:spPr>
          <a:xfrm>
            <a:off x="5461902" y="3190558"/>
            <a:ext cx="948344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流程图: 接点 28">
            <a:extLst>
              <a:ext uri="{FF2B5EF4-FFF2-40B4-BE49-F238E27FC236}">
                <a16:creationId xmlns:a16="http://schemas.microsoft.com/office/drawing/2014/main" id="{DE0047B5-4BC9-ACA0-0C4C-C49450AE966A}"/>
              </a:ext>
            </a:extLst>
          </p:cNvPr>
          <p:cNvSpPr/>
          <p:nvPr/>
        </p:nvSpPr>
        <p:spPr>
          <a:xfrm>
            <a:off x="6410246" y="2401769"/>
            <a:ext cx="347091" cy="338716"/>
          </a:xfrm>
          <a:prstGeom prst="flowChartConnector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7323591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A383254-2BED-9B4D-FE7B-24304F3F6C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448" y="1902369"/>
            <a:ext cx="8765181" cy="3668698"/>
          </a:xfrm>
          <a:prstGeom prst="rect">
            <a:avLst/>
          </a:prstGeom>
        </p:spPr>
      </p:pic>
      <p:sp>
        <p:nvSpPr>
          <p:cNvPr id="6" name="标题 3">
            <a:extLst>
              <a:ext uri="{FF2B5EF4-FFF2-40B4-BE49-F238E27FC236}">
                <a16:creationId xmlns:a16="http://schemas.microsoft.com/office/drawing/2014/main" id="{AEC88F53-626F-3947-5EBC-3E71E57EDB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595"/>
            <a:ext cx="9144000" cy="865799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Arial" panose="020B0604020202020204" pitchFamily="34" charset="0"/>
              </a:rPr>
              <a:t>Peptide/Site-centric Chemoproteomics</a:t>
            </a:r>
            <a:endParaRPr lang="zh-CN" altLang="en-US" sz="3200" b="1" dirty="0">
              <a:solidFill>
                <a:srgbClr val="C0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870C4F6-A192-4943-9925-E4B4B66F6A78}"/>
              </a:ext>
            </a:extLst>
          </p:cNvPr>
          <p:cNvSpPr txBox="1"/>
          <p:nvPr/>
        </p:nvSpPr>
        <p:spPr>
          <a:xfrm>
            <a:off x="4364968" y="5879377"/>
            <a:ext cx="5286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 </a:t>
            </a:r>
            <a:r>
              <a:rPr lang="en-US" altLang="zh-CN" sz="2400" b="1" i="1" dirty="0" err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rotoc</a:t>
            </a:r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15</a:t>
            </a:r>
            <a:endParaRPr lang="en-US" altLang="zh-CN" sz="24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80835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2|1.2|2.8|0.5|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2|1.2|2.8|0.5|0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2|1.2|2.8|0.5|0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4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4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3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27</TotalTime>
  <Words>1213</Words>
  <Application>Microsoft Office PowerPoint</Application>
  <PresentationFormat>全屏显示(4:3)</PresentationFormat>
  <Paragraphs>326</Paragraphs>
  <Slides>36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5" baseType="lpstr">
      <vt:lpstr>Adobe Kaiti Std R</vt:lpstr>
      <vt:lpstr>等线</vt:lpstr>
      <vt:lpstr>Microsoft YaHei</vt:lpstr>
      <vt:lpstr>Arial</vt:lpstr>
      <vt:lpstr>Calibri</vt:lpstr>
      <vt:lpstr>Calibri Light</vt:lpstr>
      <vt:lpstr>Wingdings</vt:lpstr>
      <vt:lpstr>Office 主题​​</vt:lpstr>
      <vt:lpstr>CS ChemDraw Drawing</vt:lpstr>
      <vt:lpstr>Computation-empowered Chemoproteomics</vt:lpstr>
      <vt:lpstr>Chemoproteomic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arbon nucleophiles for SOH labeling</vt:lpstr>
      <vt:lpstr>Peptide/Site-centric Chemoproteomics</vt:lpstr>
      <vt:lpstr>Representative MS/MS spectrum of a probe-modified peptide </vt:lpstr>
      <vt:lpstr>Better probes are warrented</vt:lpstr>
      <vt:lpstr>Wittig reagents</vt:lpstr>
      <vt:lpstr>PowerPoint 演示文稿</vt:lpstr>
      <vt:lpstr>PowerPoint 演示文稿</vt:lpstr>
      <vt:lpstr>The end of the story？</vt:lpstr>
      <vt:lpstr>Traditional approaches for probe evaluation</vt:lpstr>
      <vt:lpstr>How to assess the proteome-wide selectivity of probes?</vt:lpstr>
      <vt:lpstr>PowerPoint 演示文稿</vt:lpstr>
      <vt:lpstr>PowerPoint 演示文稿</vt:lpstr>
      <vt:lpstr>PowerPoint 演示文稿</vt:lpstr>
      <vt:lpstr>A modification-centric assessment tool for the performance of chemoproteomic probes</vt:lpstr>
      <vt:lpstr>Reimagining an Open Search engine</vt:lpstr>
      <vt:lpstr>First-in-class: A fit-for-purpose assessment tool </vt:lpstr>
      <vt:lpstr>Restricted search for targeted modifications</vt:lpstr>
      <vt:lpstr>TagRecon-based open search revealed unexpected probe modifications</vt:lpstr>
      <vt:lpstr>Reanalysis by pChem </vt:lpstr>
      <vt:lpstr>PowerPoint 演示文稿</vt:lpstr>
      <vt:lpstr>WYneN is the best-in-class SOH probe</vt:lpstr>
      <vt:lpstr>pChem-qualified probes for the Cys redoxome</vt:lpstr>
      <vt:lpstr>A fundamental question in plant immunity?</vt:lpstr>
      <vt:lpstr>Mining for H2O2 sensors in plant immunity</vt:lpstr>
      <vt:lpstr>C51 of PRXIIB is critical for stomatal immunity</vt:lpstr>
      <vt:lpstr>A redox relay to mediate redox signaling during  plant immunity</vt:lpstr>
      <vt:lpstr>Applications of our approaches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广州实验室 呼吸系统疾病生命组学与临床转化创新研究院</dc:title>
  <dc:creator>Yang Jing</dc:creator>
  <cp:lastModifiedBy>Yang Jing</cp:lastModifiedBy>
  <cp:revision>358</cp:revision>
  <dcterms:created xsi:type="dcterms:W3CDTF">2022-06-27T07:38:40Z</dcterms:created>
  <dcterms:modified xsi:type="dcterms:W3CDTF">2023-08-29T05:49:20Z</dcterms:modified>
</cp:coreProperties>
</file>